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10F1A3" w14:textId="77777777" w:rsidR="003A32FC" w:rsidRDefault="00CD76DA" w:rsidP="003A32FC">
      <w:pPr>
        <w:rPr>
          <w:lang w:eastAsia="pl-PL"/>
        </w:rPr>
      </w:pPr>
      <w:r>
        <w:rPr>
          <w:noProof/>
          <w:lang w:eastAsia="pl-PL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50A1119" wp14:editId="2E3EBCDB">
                <wp:simplePos x="0" y="0"/>
                <wp:positionH relativeFrom="column">
                  <wp:posOffset>6985</wp:posOffset>
                </wp:positionH>
                <wp:positionV relativeFrom="paragraph">
                  <wp:posOffset>27940</wp:posOffset>
                </wp:positionV>
                <wp:extent cx="3780155" cy="819785"/>
                <wp:effectExtent l="4445" t="0" r="0" b="3810"/>
                <wp:wrapSquare wrapText="bothSides"/>
                <wp:docPr id="18" name="Text Box 4" descr="Tytuł karty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155" cy="819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2D31D5" w14:textId="77777777" w:rsidR="00665076" w:rsidRDefault="004D62C4" w:rsidP="00051E59">
                            <w:pPr>
                              <w:pStyle w:val="tytulkarty"/>
                            </w:pPr>
                            <w:r w:rsidRPr="004D62C4">
                              <w:t>Proces dysocjacji jonowej soli</w:t>
                            </w:r>
                          </w:p>
                          <w:p w14:paraId="76DD681B" w14:textId="77777777" w:rsidR="004D62C4" w:rsidRPr="004D62C4" w:rsidRDefault="004D62C4" w:rsidP="004D62C4">
                            <w:pPr>
                              <w:pStyle w:val="trezadania"/>
                              <w:ind w:left="0"/>
                            </w:pPr>
                            <w:r w:rsidRPr="004D62C4">
                              <w:t>Grupa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450A1119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alt="Tytuł karty" style="position:absolute;margin-left:.55pt;margin-top:2.2pt;width:297.65pt;height:64.5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" filled="f" stroked="f">
                <v:textbox inset="0,0,0,0">
                  <w:txbxContent>
                    <w:p w14:paraId="0E2D31D5" w14:textId="77777777" w:rsidR="00665076" w:rsidRDefault="004D62C4" w:rsidP="00051E59">
                      <w:pPr>
                        <w:pStyle w:val="tytulkarty"/>
                      </w:pPr>
                      <w:r w:rsidRPr="004D62C4">
                        <w:t>Proces dysocjacji jonowej soli</w:t>
                      </w:r>
                    </w:p>
                    <w:p w14:paraId="76DD681B" w14:textId="77777777" w:rsidR="004D62C4" w:rsidRPr="004D62C4" w:rsidRDefault="004D62C4" w:rsidP="004D62C4">
                      <w:pPr>
                        <w:pStyle w:val="trezadania"/>
                        <w:ind w:left="0"/>
                      </w:pPr>
                      <w:r w:rsidRPr="004D62C4">
                        <w:t>Grupa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pl-PL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7DFF00E" wp14:editId="25092267">
                <wp:simplePos x="0" y="0"/>
                <wp:positionH relativeFrom="column">
                  <wp:posOffset>3911600</wp:posOffset>
                </wp:positionH>
                <wp:positionV relativeFrom="paragraph">
                  <wp:posOffset>20320</wp:posOffset>
                </wp:positionV>
                <wp:extent cx="2520315" cy="1259840"/>
                <wp:effectExtent l="13335" t="6985" r="9525" b="9525"/>
                <wp:wrapSquare wrapText="bothSides"/>
                <wp:docPr id="1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0315" cy="1259840"/>
                        </a:xfrm>
                        <a:prstGeom prst="roundRect">
                          <a:avLst>
                            <a:gd name="adj" fmla="val 4824"/>
                          </a:avLst>
                        </a:prstGeom>
                        <a:noFill/>
                        <a:ln w="6350">
                          <a:solidFill>
                            <a:schemeClr val="bg1">
                              <a:lumMod val="5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7F33C4A" w14:textId="77777777" w:rsidR="000D70B4" w:rsidRPr="005D4DD1" w:rsidRDefault="000D70B4" w:rsidP="00E90823">
                            <w:pPr>
                              <w:pStyle w:val="daneucznia"/>
                              <w:spacing w:before="120" w:after="160"/>
                            </w:pPr>
                            <w:r w:rsidRPr="005D4DD1">
                              <w:t>_________</w:t>
                            </w:r>
                            <w:r w:rsidR="005D4DD1" w:rsidRPr="005D4DD1">
                              <w:t>_____________</w:t>
                            </w:r>
                            <w:r w:rsidRPr="005D4DD1">
                              <w:t>__________________</w:t>
                            </w:r>
                          </w:p>
                          <w:p w14:paraId="295CC4BE" w14:textId="77777777" w:rsidR="000D70B4" w:rsidRPr="005D4DD1" w:rsidRDefault="000D70B4" w:rsidP="005D4DD1">
                            <w:pPr>
                              <w:pStyle w:val="daneucznia"/>
                              <w:spacing w:after="0"/>
                            </w:pPr>
                            <w:r w:rsidRPr="005D4DD1">
                              <w:t>______________</w:t>
                            </w:r>
                            <w:r w:rsidR="005D4DD1" w:rsidRPr="005D4DD1">
                              <w:t>________</w:t>
                            </w:r>
                            <w:r w:rsidRPr="005D4DD1">
                              <w:t>__________________</w:t>
                            </w:r>
                          </w:p>
                          <w:p w14:paraId="66F4690A" w14:textId="77777777" w:rsidR="000D70B4" w:rsidRPr="003B2D2B" w:rsidRDefault="003718F4" w:rsidP="005D4DD1">
                            <w:pPr>
                              <w:pStyle w:val="daneucznia"/>
                              <w:rPr>
                                <w:rFonts w:cstheme="minorHAnsi"/>
                              </w:rPr>
                            </w:pPr>
                            <w:r w:rsidRPr="003B2D2B">
                              <w:rPr>
                                <w:rFonts w:cstheme="minorHAnsi"/>
                              </w:rPr>
                              <w:t>i</w:t>
                            </w:r>
                            <w:r w:rsidR="000D70B4" w:rsidRPr="003B2D2B">
                              <w:rPr>
                                <w:rFonts w:cstheme="minorHAnsi"/>
                              </w:rPr>
                              <w:t>mię i nazwisko</w:t>
                            </w:r>
                          </w:p>
                          <w:p w14:paraId="496E916E" w14:textId="77777777" w:rsidR="000D70B4" w:rsidRPr="005D4DD1" w:rsidRDefault="000D70B4" w:rsidP="005D4DD1">
                            <w:pPr>
                              <w:pStyle w:val="daneucznia"/>
                              <w:spacing w:before="240" w:after="0"/>
                            </w:pPr>
                            <w:r w:rsidRPr="005D4DD1">
                              <w:t>_______</w:t>
                            </w:r>
                            <w:r w:rsidR="005D4DD1" w:rsidRPr="005D4DD1">
                              <w:t>_______</w:t>
                            </w:r>
                            <w:r w:rsidRPr="005D4DD1">
                              <w:t>____        _</w:t>
                            </w:r>
                            <w:r w:rsidR="00B50A8F" w:rsidRPr="005D4DD1">
                              <w:t>_</w:t>
                            </w:r>
                            <w:r w:rsidRPr="005D4DD1">
                              <w:t>_______</w:t>
                            </w:r>
                            <w:r w:rsidR="005D4DD1" w:rsidRPr="005D4DD1">
                              <w:t>________</w:t>
                            </w:r>
                          </w:p>
                          <w:p w14:paraId="31CDF8E9" w14:textId="77777777" w:rsidR="000D70B4" w:rsidRPr="003B2D2B" w:rsidRDefault="003718F4" w:rsidP="005D4DD1">
                            <w:pPr>
                              <w:pStyle w:val="daneucznia"/>
                              <w:rPr>
                                <w:rFonts w:cstheme="minorHAnsi"/>
                              </w:rPr>
                            </w:pPr>
                            <w:r w:rsidRPr="003B2D2B">
                              <w:rPr>
                                <w:rFonts w:cstheme="minorHAnsi"/>
                              </w:rPr>
                              <w:t>kl</w:t>
                            </w:r>
                            <w:r w:rsidR="00B50A8F" w:rsidRPr="003B2D2B">
                              <w:rPr>
                                <w:rFonts w:cstheme="minorHAnsi"/>
                              </w:rPr>
                              <w:t>asa</w:t>
                            </w:r>
                            <w:r w:rsidRPr="003B2D2B">
                              <w:rPr>
                                <w:rFonts w:cstheme="minorHAnsi"/>
                              </w:rPr>
                              <w:t xml:space="preserve">                                     </w:t>
                            </w:r>
                            <w:r w:rsidR="000D70B4" w:rsidRPr="003B2D2B">
                              <w:rPr>
                                <w:rFonts w:cstheme="minorHAnsi"/>
                              </w:rPr>
                              <w:t>data</w:t>
                            </w:r>
                          </w:p>
                        </w:txbxContent>
                      </wps:txbx>
                      <wps:bodyPr rot="0" vert="horz" wrap="square" lIns="91440" tIns="360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roundrect w14:anchorId="37DFF00E" id="AutoShape 2" o:spid="_x0000_s1027" style="position:absolute;margin-left:308pt;margin-top:1.6pt;width:198.45pt;height:99.2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1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" filled="f" strokecolor="#7f7f7f [1612]" strokeweight=".5pt">
                <v:textbox inset=",1mm,,1mm">
                  <w:txbxContent>
                    <w:p w14:paraId="57F33C4A" w14:textId="77777777" w:rsidR="000D70B4" w:rsidRPr="005D4DD1" w:rsidRDefault="000D70B4" w:rsidP="00E90823">
                      <w:pPr>
                        <w:pStyle w:val="daneucznia"/>
                        <w:spacing w:before="120" w:after="160"/>
                      </w:pPr>
                      <w:r w:rsidRPr="005D4DD1">
                        <w:t>_________</w:t>
                      </w:r>
                      <w:r w:rsidR="005D4DD1" w:rsidRPr="005D4DD1">
                        <w:t>_____________</w:t>
                      </w:r>
                      <w:r w:rsidRPr="005D4DD1">
                        <w:t>__________________</w:t>
                      </w:r>
                    </w:p>
                    <w:p w14:paraId="295CC4BE" w14:textId="77777777" w:rsidR="000D70B4" w:rsidRPr="005D4DD1" w:rsidRDefault="000D70B4" w:rsidP="005D4DD1">
                      <w:pPr>
                        <w:pStyle w:val="daneucznia"/>
                        <w:spacing w:after="0"/>
                      </w:pPr>
                      <w:r w:rsidRPr="005D4DD1">
                        <w:t>______________</w:t>
                      </w:r>
                      <w:r w:rsidR="005D4DD1" w:rsidRPr="005D4DD1">
                        <w:t>________</w:t>
                      </w:r>
                      <w:r w:rsidRPr="005D4DD1">
                        <w:t>__________________</w:t>
                      </w:r>
                    </w:p>
                    <w:p w14:paraId="66F4690A" w14:textId="77777777" w:rsidR="000D70B4" w:rsidRPr="003B2D2B" w:rsidRDefault="003718F4" w:rsidP="005D4DD1">
                      <w:pPr>
                        <w:pStyle w:val="daneucznia"/>
                        <w:rPr>
                          <w:rFonts w:cstheme="minorHAnsi"/>
                        </w:rPr>
                      </w:pPr>
                      <w:r w:rsidRPr="003B2D2B">
                        <w:rPr>
                          <w:rFonts w:cstheme="minorHAnsi"/>
                        </w:rPr>
                        <w:t>i</w:t>
                      </w:r>
                      <w:r w:rsidR="000D70B4" w:rsidRPr="003B2D2B">
                        <w:rPr>
                          <w:rFonts w:cstheme="minorHAnsi"/>
                        </w:rPr>
                        <w:t>mię i nazwisko</w:t>
                      </w:r>
                    </w:p>
                    <w:p w14:paraId="496E916E" w14:textId="77777777" w:rsidR="000D70B4" w:rsidRPr="005D4DD1" w:rsidRDefault="000D70B4" w:rsidP="005D4DD1">
                      <w:pPr>
                        <w:pStyle w:val="daneucznia"/>
                        <w:spacing w:before="240" w:after="0"/>
                      </w:pPr>
                      <w:r w:rsidRPr="005D4DD1">
                        <w:t>_______</w:t>
                      </w:r>
                      <w:r w:rsidR="005D4DD1" w:rsidRPr="005D4DD1">
                        <w:t>_______</w:t>
                      </w:r>
                      <w:r w:rsidRPr="005D4DD1">
                        <w:t>____        _</w:t>
                      </w:r>
                      <w:r w:rsidR="00B50A8F" w:rsidRPr="005D4DD1">
                        <w:t>_</w:t>
                      </w:r>
                      <w:r w:rsidRPr="005D4DD1">
                        <w:t>_______</w:t>
                      </w:r>
                      <w:r w:rsidR="005D4DD1" w:rsidRPr="005D4DD1">
                        <w:t>________</w:t>
                      </w:r>
                    </w:p>
                    <w:p w14:paraId="31CDF8E9" w14:textId="77777777" w:rsidR="000D70B4" w:rsidRPr="003B2D2B" w:rsidRDefault="003718F4" w:rsidP="005D4DD1">
                      <w:pPr>
                        <w:pStyle w:val="daneucznia"/>
                        <w:rPr>
                          <w:rFonts w:cstheme="minorHAnsi"/>
                        </w:rPr>
                      </w:pPr>
                      <w:r w:rsidRPr="003B2D2B">
                        <w:rPr>
                          <w:rFonts w:cstheme="minorHAnsi"/>
                        </w:rPr>
                        <w:t>kl</w:t>
                      </w:r>
                      <w:r w:rsidR="00B50A8F" w:rsidRPr="003B2D2B">
                        <w:rPr>
                          <w:rFonts w:cstheme="minorHAnsi"/>
                        </w:rPr>
                        <w:t>asa</w:t>
                      </w:r>
                      <w:r w:rsidRPr="003B2D2B">
                        <w:rPr>
                          <w:rFonts w:cstheme="minorHAnsi"/>
                        </w:rPr>
                        <w:t xml:space="preserve">                                     </w:t>
                      </w:r>
                      <w:r w:rsidR="000D70B4" w:rsidRPr="003B2D2B">
                        <w:rPr>
                          <w:rFonts w:cstheme="minorHAnsi"/>
                        </w:rPr>
                        <w:t>data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1712CAD7" w14:textId="77777777" w:rsidR="004D62C4" w:rsidRDefault="004D62C4" w:rsidP="004D62C4">
      <w:pPr>
        <w:pStyle w:val="trezadania"/>
      </w:pPr>
      <w:r>
        <w:t>Informacja do zadań 1. i 2.</w:t>
      </w:r>
      <w:r>
        <w:tab/>
      </w:r>
    </w:p>
    <w:p w14:paraId="46FC5EAA" w14:textId="77777777" w:rsidR="004D62C4" w:rsidRDefault="004D62C4" w:rsidP="004D62C4">
      <w:pPr>
        <w:pStyle w:val="trezadania"/>
      </w:pPr>
      <w:r>
        <w:t>Dysocjacji jonowej w roztworach wodnych ulegają sole dobrze rozpuszczalne w wodzie.</w:t>
      </w:r>
    </w:p>
    <w:p w14:paraId="5AC88150" w14:textId="77777777" w:rsidR="004D62C4" w:rsidRDefault="004D62C4" w:rsidP="004D62C4">
      <w:pPr>
        <w:pStyle w:val="polecenie"/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6A7990AC" wp14:editId="54B00CB8">
            <wp:simplePos x="0" y="0"/>
            <wp:positionH relativeFrom="column">
              <wp:posOffset>5396230</wp:posOffset>
            </wp:positionH>
            <wp:positionV relativeFrom="paragraph">
              <wp:posOffset>270510</wp:posOffset>
            </wp:positionV>
            <wp:extent cx="845820" cy="1144270"/>
            <wp:effectExtent l="0" t="0" r="0" b="0"/>
            <wp:wrapSquare wrapText="bothSides"/>
            <wp:docPr id="37" name="Obraz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6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U</w:t>
      </w:r>
      <w:r w:rsidRPr="00083C4C">
        <w:t>stal, które z soli o podanych wzorach sumarycznych dobrze rozpuszczają</w:t>
      </w:r>
      <w:r>
        <w:t xml:space="preserve"> się w wodzie</w:t>
      </w:r>
      <w:r w:rsidR="00A3727A">
        <w:t>,</w:t>
      </w:r>
      <w:r>
        <w:t xml:space="preserve"> i podkreśl sole ulegające dysocjacji jonowej. Skorzystaj z tabeli rozpuszczalności soli </w:t>
      </w:r>
      <w:r w:rsidR="00D95158">
        <w:br/>
      </w:r>
      <w:r>
        <w:t>i wodorotlenków.</w:t>
      </w:r>
    </w:p>
    <w:p w14:paraId="5915C6EF" w14:textId="77777777" w:rsidR="004D62C4" w:rsidRPr="00FE63D4" w:rsidRDefault="004D62C4" w:rsidP="004D62C4">
      <w:pPr>
        <w:jc w:val="center"/>
      </w:pPr>
      <w:r w:rsidRPr="00FE63D4">
        <w:t xml:space="preserve">• </w:t>
      </w:r>
      <w:r w:rsidRPr="004D62C4">
        <w:rPr>
          <w:i/>
        </w:rPr>
        <w:t>Ca(NO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>)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 xml:space="preserve"> • MgCl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 xml:space="preserve"> • CaCO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 xml:space="preserve"> • NaCl • K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>S • BaCO</w:t>
      </w:r>
      <w:r w:rsidRPr="004D62C4">
        <w:rPr>
          <w:i/>
          <w:kern w:val="24"/>
          <w:vertAlign w:val="subscript"/>
        </w:rPr>
        <w:t xml:space="preserve">3 </w:t>
      </w:r>
      <w:r w:rsidRPr="004D62C4">
        <w:rPr>
          <w:i/>
        </w:rPr>
        <w:t>• Ag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>S • K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>PO</w:t>
      </w:r>
      <w:r w:rsidRPr="004D62C4">
        <w:rPr>
          <w:i/>
          <w:kern w:val="24"/>
          <w:vertAlign w:val="subscript"/>
        </w:rPr>
        <w:t>4</w:t>
      </w:r>
      <w:r w:rsidRPr="004D62C4">
        <w:rPr>
          <w:i/>
        </w:rPr>
        <w:t xml:space="preserve"> • Ca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>(PO</w:t>
      </w:r>
      <w:r w:rsidRPr="004D62C4">
        <w:rPr>
          <w:i/>
          <w:kern w:val="24"/>
          <w:vertAlign w:val="subscript"/>
        </w:rPr>
        <w:t>4</w:t>
      </w:r>
      <w:r w:rsidRPr="004D62C4">
        <w:rPr>
          <w:i/>
        </w:rPr>
        <w:t>)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 xml:space="preserve"> • </w:t>
      </w:r>
      <w:proofErr w:type="spellStart"/>
      <w:r w:rsidRPr="004D62C4">
        <w:rPr>
          <w:i/>
        </w:rPr>
        <w:t>AgCl</w:t>
      </w:r>
      <w:proofErr w:type="spellEnd"/>
    </w:p>
    <w:p w14:paraId="337D95BE" w14:textId="36B73046" w:rsidR="004D62C4" w:rsidRDefault="004D62C4" w:rsidP="004D62C4">
      <w:pPr>
        <w:pStyle w:val="polecenie"/>
      </w:pPr>
      <w:r>
        <w:t>Napisz wzory sumaryczne wszystkich soli, które mogły zostać rozpuszczone w </w:t>
      </w:r>
      <w:r w:rsidR="00A3727A">
        <w:t xml:space="preserve">zlewce z wodą </w:t>
      </w:r>
      <w:r>
        <w:t>przedstawionej na fotografii.</w:t>
      </w:r>
    </w:p>
    <w:p w14:paraId="73E66878" w14:textId="77777777" w:rsidR="004D62C4" w:rsidRPr="004D62C4" w:rsidRDefault="004D62C4" w:rsidP="004D62C4">
      <w:pPr>
        <w:pStyle w:val="trezadania"/>
      </w:pPr>
      <w:r>
        <w:t>_________________________________________________________________________________________________</w:t>
      </w:r>
    </w:p>
    <w:p w14:paraId="6942CA9D" w14:textId="5AD7DA3A" w:rsidR="004D62C4" w:rsidRDefault="00D95158" w:rsidP="004D62C4">
      <w:pPr>
        <w:pStyle w:val="polecenie"/>
      </w:pPr>
      <w:r>
        <w:t>Napisz obserwacje i równania dysocjacji jonowej oraz uzupełnij wniosek</w:t>
      </w:r>
      <w:r>
        <w:rPr>
          <w:noProof/>
        </w:rPr>
        <w:t xml:space="preserve"> </w:t>
      </w:r>
      <w:r w:rsidR="004D62C4">
        <w:rPr>
          <w:noProof/>
        </w:rPr>
        <w:drawing>
          <wp:anchor distT="0" distB="0" distL="114300" distR="114300" simplePos="0" relativeHeight="251653632" behindDoc="1" locked="0" layoutInCell="1" allowOverlap="1" wp14:anchorId="644C10E7" wp14:editId="55314BE1">
            <wp:simplePos x="0" y="0"/>
            <wp:positionH relativeFrom="column">
              <wp:posOffset>221615</wp:posOffset>
            </wp:positionH>
            <wp:positionV relativeFrom="paragraph">
              <wp:posOffset>524510</wp:posOffset>
            </wp:positionV>
            <wp:extent cx="1371600" cy="1111250"/>
            <wp:effectExtent l="0" t="0" r="0" b="0"/>
            <wp:wrapTight wrapText="bothSides">
              <wp:wrapPolygon edited="0">
                <wp:start x="0" y="0"/>
                <wp:lineTo x="0" y="21106"/>
                <wp:lineTo x="21300" y="21106"/>
                <wp:lineTo x="21300" y="0"/>
                <wp:lineTo x="0" y="0"/>
              </wp:wrapPolygon>
            </wp:wrapTight>
            <wp:docPr id="2" name="Obraz 2" descr="/Users/magdalena.kaczanowicz/Desktop/karty_jpg/Karta_pracy_13A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/Users/magdalena.kaczanowicz/Desktop/karty_jpg/Karta_pracy_13A-2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11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n</w:t>
      </w:r>
      <w:r w:rsidR="004D62C4">
        <w:t>a podstawie tabeli rozpuszczalności oraz schematu doświadczenia</w:t>
      </w:r>
      <w:r w:rsidR="00A3727A">
        <w:t>, w którym</w:t>
      </w:r>
      <w:r w:rsidR="004D62C4">
        <w:t xml:space="preserve"> badan</w:t>
      </w:r>
      <w:r w:rsidR="00A3727A">
        <w:t>o</w:t>
      </w:r>
      <w:r w:rsidR="004D62C4">
        <w:t xml:space="preserve"> rozpuszczalnoś</w:t>
      </w:r>
      <w:r w:rsidR="00A3727A">
        <w:t>ć</w:t>
      </w:r>
      <w:r w:rsidR="004D62C4">
        <w:t xml:space="preserve"> soli w wodzie.</w:t>
      </w:r>
    </w:p>
    <w:p w14:paraId="4263CF2A" w14:textId="77777777" w:rsidR="004D62C4" w:rsidRDefault="004D62C4" w:rsidP="004D62C4">
      <w:pPr>
        <w:pStyle w:val="trezadania"/>
        <w:spacing w:line="360" w:lineRule="auto"/>
      </w:pPr>
      <w:r>
        <w:rPr>
          <w:b/>
        </w:rPr>
        <w:t>Obserwacje:</w:t>
      </w:r>
      <w:r>
        <w:t xml:space="preserve"> ___________________________________________________________________</w:t>
      </w:r>
    </w:p>
    <w:p w14:paraId="0A0F47D7" w14:textId="77777777" w:rsidR="004D62C4" w:rsidRDefault="004D62C4" w:rsidP="004D62C4">
      <w:pPr>
        <w:pStyle w:val="trezadania"/>
        <w:spacing w:line="360" w:lineRule="auto"/>
      </w:pPr>
      <w:r>
        <w:rPr>
          <w:b/>
        </w:rPr>
        <w:t>Wniosek:</w:t>
      </w:r>
      <w:r>
        <w:t xml:space="preserve"> Praktycznie nierozpuszczalna w wodzie jest sól o wzorze sumarycznym ______________________. Sole ulegające dysocjacji jonowej w roztworze wodnym to: _____________________________________________________.</w:t>
      </w:r>
    </w:p>
    <w:p w14:paraId="0743C4D2" w14:textId="77777777" w:rsidR="004D62C4" w:rsidRDefault="004D62C4" w:rsidP="004D62C4">
      <w:pPr>
        <w:pStyle w:val="trezadania"/>
        <w:spacing w:line="360" w:lineRule="auto"/>
      </w:pPr>
      <w:r>
        <w:t>Równania reakcji dysocjacji jonowej: ________________________________________</w:t>
      </w:r>
    </w:p>
    <w:p w14:paraId="4DE26B3A" w14:textId="25DBCB4C" w:rsidR="004D62C4" w:rsidRDefault="004D62C4" w:rsidP="004D62C4">
      <w:pPr>
        <w:pStyle w:val="polecenie"/>
      </w:pPr>
      <w:r>
        <w:t>Uzupełnij tabelę.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0"/>
        <w:gridCol w:w="1264"/>
        <w:gridCol w:w="1263"/>
        <w:gridCol w:w="4878"/>
      </w:tblGrid>
      <w:tr w:rsidR="004D62C4" w14:paraId="4D922974" w14:textId="77777777" w:rsidTr="004D62C4">
        <w:tc>
          <w:tcPr>
            <w:tcW w:w="4357" w:type="dxa"/>
            <w:gridSpan w:val="3"/>
            <w:shd w:val="clear" w:color="auto" w:fill="D9D9D9" w:themeFill="background1" w:themeFillShade="D9"/>
          </w:tcPr>
          <w:p w14:paraId="02388018" w14:textId="77777777" w:rsidR="004D62C4" w:rsidRPr="004D62C4" w:rsidRDefault="004D62C4" w:rsidP="004D62C4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Wzór</w:t>
            </w:r>
          </w:p>
        </w:tc>
        <w:tc>
          <w:tcPr>
            <w:tcW w:w="4878" w:type="dxa"/>
            <w:vMerge w:val="restart"/>
            <w:shd w:val="clear" w:color="auto" w:fill="D9D9D9" w:themeFill="background1" w:themeFillShade="D9"/>
            <w:vAlign w:val="center"/>
          </w:tcPr>
          <w:p w14:paraId="4C96BB09" w14:textId="77777777" w:rsidR="004D62C4" w:rsidRPr="004D62C4" w:rsidRDefault="004D62C4" w:rsidP="004D62C4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Równanie dysocjacji jonowej soli</w:t>
            </w:r>
          </w:p>
        </w:tc>
      </w:tr>
      <w:tr w:rsidR="004D62C4" w14:paraId="504ECFF8" w14:textId="77777777" w:rsidTr="004D62C4">
        <w:tc>
          <w:tcPr>
            <w:tcW w:w="1830" w:type="dxa"/>
            <w:shd w:val="clear" w:color="auto" w:fill="D9D9D9" w:themeFill="background1" w:themeFillShade="D9"/>
          </w:tcPr>
          <w:p w14:paraId="7B4D282B" w14:textId="77777777" w:rsidR="004D62C4" w:rsidRPr="004D62C4" w:rsidRDefault="004D62C4" w:rsidP="004D62C4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sumaryczny soli</w:t>
            </w:r>
          </w:p>
        </w:tc>
        <w:tc>
          <w:tcPr>
            <w:tcW w:w="1264" w:type="dxa"/>
            <w:shd w:val="clear" w:color="auto" w:fill="D9D9D9" w:themeFill="background1" w:themeFillShade="D9"/>
          </w:tcPr>
          <w:p w14:paraId="5A0B0270" w14:textId="77777777" w:rsidR="004D62C4" w:rsidRPr="004D62C4" w:rsidRDefault="004D62C4" w:rsidP="004D62C4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kationu</w:t>
            </w:r>
          </w:p>
        </w:tc>
        <w:tc>
          <w:tcPr>
            <w:tcW w:w="1263" w:type="dxa"/>
            <w:shd w:val="clear" w:color="auto" w:fill="D9D9D9" w:themeFill="background1" w:themeFillShade="D9"/>
          </w:tcPr>
          <w:p w14:paraId="73697699" w14:textId="77777777" w:rsidR="004D62C4" w:rsidRPr="004D62C4" w:rsidRDefault="004D62C4" w:rsidP="004D62C4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anionu</w:t>
            </w:r>
          </w:p>
        </w:tc>
        <w:tc>
          <w:tcPr>
            <w:tcW w:w="4878" w:type="dxa"/>
            <w:vMerge/>
            <w:shd w:val="clear" w:color="auto" w:fill="D9D9D9" w:themeFill="background1" w:themeFillShade="D9"/>
          </w:tcPr>
          <w:p w14:paraId="2FF7CBB6" w14:textId="77777777" w:rsidR="004D62C4" w:rsidRPr="00592A5E" w:rsidRDefault="004D62C4" w:rsidP="004D62C4">
            <w:pPr>
              <w:pStyle w:val="tabela"/>
            </w:pPr>
          </w:p>
        </w:tc>
      </w:tr>
      <w:tr w:rsidR="004D62C4" w14:paraId="40046E6D" w14:textId="77777777" w:rsidTr="001B3B44">
        <w:trPr>
          <w:trHeight w:hRule="exact" w:val="340"/>
        </w:trPr>
        <w:tc>
          <w:tcPr>
            <w:tcW w:w="1830" w:type="dxa"/>
            <w:vAlign w:val="center"/>
          </w:tcPr>
          <w:p w14:paraId="7A8D488A" w14:textId="77777777" w:rsidR="004D62C4" w:rsidRPr="00592A5E" w:rsidRDefault="004D62C4" w:rsidP="004D62C4">
            <w:pPr>
              <w:pStyle w:val="tabela"/>
            </w:pPr>
            <w:proofErr w:type="spellStart"/>
            <w:r w:rsidRPr="00592A5E">
              <w:t>Ca</w:t>
            </w:r>
            <w:r w:rsidRPr="00592A5E">
              <w:rPr>
                <w:kern w:val="24"/>
                <w:vertAlign w:val="superscript"/>
              </w:rPr>
              <w:t>II</w:t>
            </w:r>
            <w:proofErr w:type="spellEnd"/>
            <w:r w:rsidRPr="00592A5E">
              <w:t>(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t>)</w:t>
            </w:r>
            <w:r w:rsidRPr="00592A5E">
              <w:rPr>
                <w:kern w:val="24"/>
                <w:vertAlign w:val="subscript"/>
              </w:rPr>
              <w:t>2</w:t>
            </w:r>
            <w:r w:rsidRPr="00592A5E">
              <w:rPr>
                <w:kern w:val="24"/>
                <w:vertAlign w:val="superscript"/>
              </w:rPr>
              <w:t>I</w:t>
            </w:r>
          </w:p>
        </w:tc>
        <w:tc>
          <w:tcPr>
            <w:tcW w:w="1264" w:type="dxa"/>
            <w:vAlign w:val="center"/>
          </w:tcPr>
          <w:p w14:paraId="1924C21B" w14:textId="77777777" w:rsidR="004D62C4" w:rsidRPr="00592A5E" w:rsidRDefault="004D62C4" w:rsidP="004D62C4">
            <w:pPr>
              <w:pStyle w:val="tabela"/>
            </w:pPr>
            <w:r w:rsidRPr="00592A5E">
              <w:t>Ca</w:t>
            </w:r>
            <w:r w:rsidRPr="00592A5E">
              <w:rPr>
                <w:kern w:val="24"/>
                <w:vertAlign w:val="superscript"/>
              </w:rPr>
              <w:t>2+</w:t>
            </w:r>
          </w:p>
        </w:tc>
        <w:tc>
          <w:tcPr>
            <w:tcW w:w="1263" w:type="dxa"/>
            <w:vAlign w:val="center"/>
          </w:tcPr>
          <w:p w14:paraId="323755E8" w14:textId="77777777" w:rsidR="004D62C4" w:rsidRPr="00592A5E" w:rsidRDefault="004D62C4" w:rsidP="004D62C4">
            <w:pPr>
              <w:pStyle w:val="tabela"/>
            </w:pPr>
            <w:r w:rsidRPr="00592A5E">
              <w:t>2 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rPr>
                <w:kern w:val="24"/>
                <w:vertAlign w:val="superscript"/>
              </w:rPr>
              <w:t>–</w:t>
            </w:r>
          </w:p>
        </w:tc>
        <w:tc>
          <w:tcPr>
            <w:tcW w:w="4878" w:type="dxa"/>
            <w:vAlign w:val="center"/>
          </w:tcPr>
          <w:p w14:paraId="0FE785CB" w14:textId="77777777" w:rsidR="004D62C4" w:rsidRPr="00592A5E" w:rsidRDefault="004D62C4" w:rsidP="004D62C4">
            <w:pPr>
              <w:pStyle w:val="tabela"/>
            </w:pPr>
            <w:r w:rsidRPr="00592A5E">
              <w:t>Ca(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t>)</w:t>
            </w:r>
            <w:r w:rsidRPr="00592A5E">
              <w:rPr>
                <w:kern w:val="24"/>
                <w:vertAlign w:val="subscript"/>
              </w:rPr>
              <w:t>2</w:t>
            </w:r>
            <w:r w:rsidRPr="00592A5E">
              <w:t xml:space="preserve"> </w:t>
            </w:r>
            <w:r w:rsidRPr="00592A5E">
              <w:rPr>
                <w:noProof/>
                <w:position w:val="-6"/>
              </w:rPr>
              <w:object w:dxaOrig="580" w:dyaOrig="260" w14:anchorId="4BC182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594464384" r:id="rId13"/>
              </w:object>
            </w:r>
            <w:r w:rsidRPr="00592A5E">
              <w:t xml:space="preserve"> Ca</w:t>
            </w:r>
            <w:r w:rsidRPr="00592A5E">
              <w:rPr>
                <w:kern w:val="24"/>
                <w:vertAlign w:val="superscript"/>
              </w:rPr>
              <w:t>2+</w:t>
            </w:r>
            <w:r w:rsidRPr="00592A5E">
              <w:t xml:space="preserve"> + 2 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rPr>
                <w:kern w:val="24"/>
                <w:vertAlign w:val="superscript"/>
              </w:rPr>
              <w:t>–</w:t>
            </w:r>
          </w:p>
        </w:tc>
      </w:tr>
      <w:tr w:rsidR="004D62C4" w14:paraId="5A097005" w14:textId="77777777" w:rsidTr="001B3B44">
        <w:trPr>
          <w:trHeight w:hRule="exact" w:val="340"/>
        </w:trPr>
        <w:tc>
          <w:tcPr>
            <w:tcW w:w="1830" w:type="dxa"/>
            <w:vAlign w:val="center"/>
          </w:tcPr>
          <w:p w14:paraId="050D0F7D" w14:textId="77777777" w:rsidR="004D62C4" w:rsidRPr="00592A5E" w:rsidRDefault="004D62C4" w:rsidP="004D62C4">
            <w:pPr>
              <w:pStyle w:val="tabela"/>
            </w:pPr>
            <w:proofErr w:type="spellStart"/>
            <w:r w:rsidRPr="00592A5E">
              <w:t>Na</w:t>
            </w:r>
            <w:r w:rsidRPr="00592A5E">
              <w:rPr>
                <w:kern w:val="24"/>
                <w:vertAlign w:val="superscript"/>
              </w:rPr>
              <w:t>I</w:t>
            </w:r>
            <w:r w:rsidRPr="00592A5E">
              <w:t>Cl</w:t>
            </w:r>
            <w:r w:rsidRPr="00592A5E">
              <w:rPr>
                <w:kern w:val="24"/>
                <w:vertAlign w:val="superscript"/>
              </w:rPr>
              <w:t>I</w:t>
            </w:r>
            <w:proofErr w:type="spellEnd"/>
          </w:p>
        </w:tc>
        <w:tc>
          <w:tcPr>
            <w:tcW w:w="1264" w:type="dxa"/>
            <w:vAlign w:val="center"/>
          </w:tcPr>
          <w:p w14:paraId="6117D140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1263" w:type="dxa"/>
            <w:vAlign w:val="center"/>
          </w:tcPr>
          <w:p w14:paraId="69C36FD8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4878" w:type="dxa"/>
            <w:vAlign w:val="center"/>
          </w:tcPr>
          <w:p w14:paraId="09A6AB61" w14:textId="77777777" w:rsidR="004D62C4" w:rsidRPr="00592A5E" w:rsidRDefault="004D62C4" w:rsidP="004D62C4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 w14:anchorId="59A7CBC6">
                <v:shape id="_x0000_i1026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594464385" r:id="rId14"/>
              </w:object>
            </w:r>
            <w:r w:rsidRPr="00592A5E">
              <w:t xml:space="preserve"> __________ + __________</w:t>
            </w:r>
          </w:p>
        </w:tc>
      </w:tr>
      <w:tr w:rsidR="004D62C4" w14:paraId="09031512" w14:textId="77777777" w:rsidTr="001B3B44">
        <w:trPr>
          <w:trHeight w:hRule="exact" w:val="340"/>
        </w:trPr>
        <w:tc>
          <w:tcPr>
            <w:tcW w:w="1830" w:type="dxa"/>
            <w:vAlign w:val="center"/>
          </w:tcPr>
          <w:p w14:paraId="371B4A1B" w14:textId="77777777" w:rsidR="004D62C4" w:rsidRPr="00592A5E" w:rsidRDefault="004D62C4" w:rsidP="004D62C4">
            <w:pPr>
              <w:pStyle w:val="tabela"/>
            </w:pPr>
            <w:r w:rsidRPr="00592A5E">
              <w:rPr>
                <w:lang w:val="en-US"/>
              </w:rPr>
              <w:t>Fe</w:t>
            </w:r>
            <w:r w:rsidRPr="00592A5E">
              <w:rPr>
                <w:kern w:val="24"/>
                <w:vertAlign w:val="subscript"/>
                <w:lang w:val="en-US"/>
              </w:rPr>
              <w:t>2</w:t>
            </w:r>
            <w:r w:rsidRPr="00592A5E">
              <w:rPr>
                <w:kern w:val="24"/>
                <w:vertAlign w:val="superscript"/>
                <w:lang w:val="en-US"/>
              </w:rPr>
              <w:t>III</w:t>
            </w:r>
            <w:r w:rsidRPr="00592A5E">
              <w:rPr>
                <w:lang w:val="en-US"/>
              </w:rPr>
              <w:t>(SO</w:t>
            </w:r>
            <w:r w:rsidRPr="00592A5E">
              <w:rPr>
                <w:kern w:val="24"/>
                <w:vertAlign w:val="subscript"/>
                <w:lang w:val="en-US"/>
              </w:rPr>
              <w:t>4</w:t>
            </w:r>
            <w:r w:rsidRPr="00592A5E">
              <w:rPr>
                <w:lang w:val="en-US"/>
              </w:rPr>
              <w:t>)</w:t>
            </w:r>
            <w:r w:rsidRPr="00592A5E">
              <w:rPr>
                <w:kern w:val="24"/>
                <w:vertAlign w:val="subscript"/>
                <w:lang w:val="en-US"/>
              </w:rPr>
              <w:t>3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64" w:type="dxa"/>
            <w:vAlign w:val="center"/>
          </w:tcPr>
          <w:p w14:paraId="2CF6C2EE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1263" w:type="dxa"/>
            <w:vAlign w:val="center"/>
          </w:tcPr>
          <w:p w14:paraId="11A0E521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4878" w:type="dxa"/>
            <w:vAlign w:val="center"/>
          </w:tcPr>
          <w:p w14:paraId="6482CD19" w14:textId="77777777" w:rsidR="004D62C4" w:rsidRPr="00592A5E" w:rsidRDefault="004D62C4" w:rsidP="004D62C4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 w14:anchorId="15413F9A">
                <v:shape id="_x0000_i1027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594464386" r:id="rId15"/>
              </w:object>
            </w:r>
            <w:r w:rsidRPr="00592A5E">
              <w:t xml:space="preserve"> __________ + __________</w:t>
            </w:r>
          </w:p>
        </w:tc>
      </w:tr>
      <w:tr w:rsidR="004D62C4" w14:paraId="718BD68F" w14:textId="77777777" w:rsidTr="001B3B44">
        <w:trPr>
          <w:trHeight w:hRule="exact" w:val="340"/>
        </w:trPr>
        <w:tc>
          <w:tcPr>
            <w:tcW w:w="1830" w:type="dxa"/>
            <w:vAlign w:val="center"/>
          </w:tcPr>
          <w:p w14:paraId="564C16F9" w14:textId="77777777" w:rsidR="004D62C4" w:rsidRPr="00592A5E" w:rsidRDefault="004D62C4" w:rsidP="004D62C4">
            <w:pPr>
              <w:pStyle w:val="tabela"/>
            </w:pPr>
            <w:r w:rsidRPr="00592A5E">
              <w:rPr>
                <w:lang w:val="en-US"/>
              </w:rPr>
              <w:t>K</w:t>
            </w:r>
            <w:r w:rsidRPr="00592A5E">
              <w:rPr>
                <w:kern w:val="24"/>
                <w:vertAlign w:val="subscript"/>
                <w:lang w:val="en-US"/>
              </w:rPr>
              <w:t>2</w:t>
            </w:r>
            <w:r w:rsidRPr="00592A5E">
              <w:rPr>
                <w:kern w:val="24"/>
                <w:vertAlign w:val="superscript"/>
                <w:lang w:val="en-US"/>
              </w:rPr>
              <w:t>I</w:t>
            </w:r>
            <w:r w:rsidRPr="00592A5E">
              <w:rPr>
                <w:lang w:val="en-US"/>
              </w:rPr>
              <w:t>CO</w:t>
            </w:r>
            <w:r w:rsidRPr="00592A5E">
              <w:rPr>
                <w:kern w:val="24"/>
                <w:vertAlign w:val="subscript"/>
                <w:lang w:val="en-US"/>
              </w:rPr>
              <w:t>3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64" w:type="dxa"/>
            <w:vAlign w:val="center"/>
          </w:tcPr>
          <w:p w14:paraId="401A3A94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1263" w:type="dxa"/>
            <w:vAlign w:val="center"/>
          </w:tcPr>
          <w:p w14:paraId="49461DBA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4878" w:type="dxa"/>
            <w:vAlign w:val="center"/>
          </w:tcPr>
          <w:p w14:paraId="21EF39DF" w14:textId="77777777" w:rsidR="004D62C4" w:rsidRPr="00592A5E" w:rsidRDefault="004D62C4" w:rsidP="004D62C4">
            <w:pPr>
              <w:pStyle w:val="tabela"/>
            </w:pPr>
            <w:r>
              <w:rPr>
                <w:lang w:val="en-US"/>
              </w:rPr>
              <w:t>__________</w:t>
            </w:r>
            <w:r w:rsidRPr="00592A5E">
              <w:t xml:space="preserve"> </w:t>
            </w:r>
            <w:r w:rsidRPr="00592A5E">
              <w:rPr>
                <w:noProof/>
                <w:position w:val="-6"/>
              </w:rPr>
              <w:object w:dxaOrig="580" w:dyaOrig="260" w14:anchorId="0331B42A">
                <v:shape id="_x0000_i1028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594464387" r:id="rId16"/>
              </w:object>
            </w:r>
            <w:r w:rsidRPr="00592A5E">
              <w:t xml:space="preserve"> __________ + __________</w:t>
            </w:r>
          </w:p>
        </w:tc>
      </w:tr>
      <w:tr w:rsidR="004D62C4" w14:paraId="42C1932B" w14:textId="77777777" w:rsidTr="001B3B44">
        <w:trPr>
          <w:trHeight w:hRule="exact" w:val="340"/>
        </w:trPr>
        <w:tc>
          <w:tcPr>
            <w:tcW w:w="1830" w:type="dxa"/>
            <w:vAlign w:val="center"/>
          </w:tcPr>
          <w:p w14:paraId="1CB30EC8" w14:textId="77777777" w:rsidR="004D62C4" w:rsidRPr="00592A5E" w:rsidRDefault="004D62C4" w:rsidP="004D62C4">
            <w:pPr>
              <w:pStyle w:val="tabela"/>
            </w:pPr>
            <w:r w:rsidRPr="00592A5E">
              <w:rPr>
                <w:lang w:val="en-US"/>
              </w:rPr>
              <w:t>Cu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  <w:r w:rsidRPr="00592A5E">
              <w:rPr>
                <w:lang w:val="en-US"/>
              </w:rPr>
              <w:t>SO</w:t>
            </w:r>
            <w:r w:rsidRPr="00592A5E">
              <w:rPr>
                <w:kern w:val="24"/>
                <w:vertAlign w:val="subscript"/>
                <w:lang w:val="en-US"/>
              </w:rPr>
              <w:t>4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64" w:type="dxa"/>
            <w:vAlign w:val="center"/>
          </w:tcPr>
          <w:p w14:paraId="1C4AD89D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1263" w:type="dxa"/>
            <w:vAlign w:val="center"/>
          </w:tcPr>
          <w:p w14:paraId="7E64BD39" w14:textId="77777777" w:rsidR="004D62C4" w:rsidRPr="00592A5E" w:rsidRDefault="004D62C4" w:rsidP="004D62C4">
            <w:pPr>
              <w:pStyle w:val="tabela"/>
            </w:pPr>
          </w:p>
        </w:tc>
        <w:tc>
          <w:tcPr>
            <w:tcW w:w="4878" w:type="dxa"/>
            <w:vAlign w:val="center"/>
          </w:tcPr>
          <w:p w14:paraId="79BC2AC4" w14:textId="77777777" w:rsidR="004D62C4" w:rsidRPr="00592A5E" w:rsidRDefault="004D62C4" w:rsidP="004D62C4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 w14:anchorId="24D97219">
                <v:shape id="_x0000_i1029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29" DrawAspect="Content" ObjectID="_1594464388" r:id="rId17"/>
              </w:object>
            </w:r>
            <w:r w:rsidRPr="00592A5E">
              <w:t xml:space="preserve"> __________ + __________</w:t>
            </w:r>
          </w:p>
        </w:tc>
      </w:tr>
    </w:tbl>
    <w:p w14:paraId="1737BD1A" w14:textId="77777777" w:rsidR="004D62C4" w:rsidRDefault="004D62C4" w:rsidP="004D62C4">
      <w:pPr>
        <w:pStyle w:val="polecenie"/>
      </w:pPr>
      <w:r>
        <w:t xml:space="preserve">Oblicz stężenie procentowe roztworu, który otrzymano w wyniku rozpuszczenia siarczanu(VI) </w:t>
      </w:r>
      <w:proofErr w:type="spellStart"/>
      <w:r>
        <w:t>glinu</w:t>
      </w:r>
      <w:proofErr w:type="spellEnd"/>
      <w:r>
        <w:t xml:space="preserve"> </w:t>
      </w:r>
      <w:r w:rsidR="007202AD">
        <w:br/>
      </w:r>
      <w:r w:rsidRPr="007202AD">
        <w:t>w</w:t>
      </w:r>
      <w:r>
        <w:t xml:space="preserve"> takiej ilości wody, że na każdy anion siarczanowy(VI) przypada 57 cząsteczek wody. Przyjmij, że </w:t>
      </w:r>
      <w:r w:rsidR="007202AD">
        <w:br/>
      </w:r>
      <w:r>
        <w:t>masa substancji rozpuszczonej jest równa masie cząsteczkowej tej soli (</w:t>
      </w:r>
      <w:proofErr w:type="spellStart"/>
      <w:r w:rsidRPr="00744C6F">
        <w:rPr>
          <w:i/>
        </w:rPr>
        <w:t>m</w:t>
      </w:r>
      <w:r w:rsidRPr="001B7086">
        <w:rPr>
          <w:kern w:val="24"/>
          <w:vertAlign w:val="subscript"/>
        </w:rPr>
        <w:t>H</w:t>
      </w:r>
      <w:proofErr w:type="spellEnd"/>
      <w:r>
        <w:t xml:space="preserve"> = 1 u, </w:t>
      </w:r>
      <w:proofErr w:type="spellStart"/>
      <w:r w:rsidRPr="00744C6F">
        <w:rPr>
          <w:i/>
        </w:rPr>
        <w:t>m</w:t>
      </w:r>
      <w:r w:rsidRPr="00744C6F">
        <w:rPr>
          <w:kern w:val="24"/>
          <w:vertAlign w:val="subscript"/>
        </w:rPr>
        <w:t>O</w:t>
      </w:r>
      <w:proofErr w:type="spellEnd"/>
      <w:r>
        <w:t xml:space="preserve"> = 16 u, </w:t>
      </w:r>
      <w:proofErr w:type="spellStart"/>
      <w:r w:rsidRPr="00744C6F">
        <w:rPr>
          <w:i/>
        </w:rPr>
        <w:t>m</w:t>
      </w:r>
      <w:r w:rsidRPr="00744C6F">
        <w:rPr>
          <w:kern w:val="24"/>
          <w:vertAlign w:val="subscript"/>
        </w:rPr>
        <w:t>Al</w:t>
      </w:r>
      <w:proofErr w:type="spellEnd"/>
      <w:r>
        <w:t xml:space="preserve"> = 27 u, </w:t>
      </w:r>
      <w:proofErr w:type="spellStart"/>
      <w:r w:rsidRPr="007202AD">
        <w:rPr>
          <w:i/>
        </w:rPr>
        <w:t>m</w:t>
      </w:r>
      <w:r w:rsidRPr="007202AD">
        <w:rPr>
          <w:kern w:val="24"/>
          <w:vertAlign w:val="subscript"/>
        </w:rPr>
        <w:t>S</w:t>
      </w:r>
      <w:proofErr w:type="spellEnd"/>
      <w:r w:rsidRPr="007202AD">
        <w:t> = 32</w:t>
      </w:r>
      <w:r>
        <w:t xml:space="preserve"> u).</w:t>
      </w:r>
    </w:p>
    <w:p w14:paraId="505E582D" w14:textId="77777777" w:rsidR="004D62C4" w:rsidRDefault="004D62C4" w:rsidP="004D62C4">
      <w:pPr>
        <w:pStyle w:val="trezadania"/>
      </w:pPr>
      <w:r>
        <w:t>Równanie reakcji dysocjacji jonowej soli: ________________________________________________________________________</w:t>
      </w:r>
    </w:p>
    <w:tbl>
      <w:tblPr>
        <w:tblW w:w="0" w:type="auto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</w:tblGrid>
      <w:tr w:rsidR="004D62C4" w:rsidRPr="00AB5960" w14:paraId="1372F0BB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4E6985F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14664B3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491F16E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DE7F0F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613EBB4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546262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F3307E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3C3F3C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F6CDE1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E919B7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305B5B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D180724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DD6C0A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2A89E14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9C54AF1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0D8EC2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CE742A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EF5790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A31ED3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867579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F97FD3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4D9299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A1EBD6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85445E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40B491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000202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FDEF49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75A8FD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84CE10E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862A789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BC1F74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B37533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47FBC9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  <w:tr w:rsidR="004D62C4" w:rsidRPr="00AB5960" w14:paraId="2E288957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3B8A03C9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8C0054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997EED4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4B21A07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F9D3E4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E6C264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60559D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6557EF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8F4204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887CC4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CB51411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9CF9A3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C5BA869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358B71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D74930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C39F4D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672F93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3D02273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2C683B3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4B72F7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2A5907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4A539E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1ABC7C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61C3493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319BAF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D26DEE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742858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E099A07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16706C3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87B495E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CBA95E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D14C6F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121864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  <w:tr w:rsidR="004D62C4" w:rsidRPr="00AB5960" w14:paraId="4BC09D4A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64298FB7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97B59C4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C2F787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42D32E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5071227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B501F29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BC83C3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BB9E48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5815994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E56354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C465BE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23F88F9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A76A82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51E9984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1F44E9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478F25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EF6DA5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F23EFE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0B88EF9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351B68E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0D5461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0EEDEC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6E4A2B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C4382E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502914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E8BCF5E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49F380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B35D13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AA909C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1E99BA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A05D0A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C2369B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59B8EC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  <w:tr w:rsidR="004D62C4" w:rsidRPr="00AB5960" w14:paraId="64B92AE7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375F008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2A4941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ED2D82E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9BC26AA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2242C5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0C4C9C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87D095F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FDD389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4D0996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198CB4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DBAF647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886BDF5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4325AB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ACFCC83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0E5C537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9CB79C3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E0B232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C51606C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8ECD871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1382C49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307C01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B6013F6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FEA787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11B6A1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3C26CB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4D2943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D8B9CED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00FFF60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0C4C018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70A37B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E08C0B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0D55C9B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44E8E62" w14:textId="77777777" w:rsidR="004D62C4" w:rsidRPr="00AB5960" w:rsidRDefault="004D62C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  <w:tr w:rsidR="00C85F74" w:rsidRPr="00AB5960" w14:paraId="0AEF6FB0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2EAFCFF0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9C8F2DF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D1A0FD5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BDE2869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4C1094D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C8EC1E9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BB1F9E8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5CD398F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D25FB97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531A520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C988B3A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321F84E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93F7FB5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4132582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D92D581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5157134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2A4D2B3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833EBC8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AE90777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8D00F5B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0EA1FED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0D7A955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C87DA60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2D16D11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751F6FF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E7D7BF7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F0978CA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96BB0DB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36C825E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4D254EC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410B67B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03550DF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86C39BB" w14:textId="77777777" w:rsidR="00C85F74" w:rsidRPr="00AB5960" w:rsidRDefault="00C85F74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</w:tbl>
    <w:p w14:paraId="1E9C6FFD" w14:textId="77777777" w:rsidR="004D62C4" w:rsidRDefault="004D62C4" w:rsidP="004D62C4">
      <w:pPr>
        <w:pStyle w:val="trezadania"/>
      </w:pPr>
      <w:r>
        <w:t>Odpowiedź: __________________________________________________________________________________________________________</w:t>
      </w:r>
    </w:p>
    <w:p w14:paraId="7280F9A8" w14:textId="77777777" w:rsidR="008F60A6" w:rsidRDefault="00CD76DA" w:rsidP="008F60A6">
      <w:pPr>
        <w:rPr>
          <w:lang w:eastAsia="pl-PL"/>
        </w:rPr>
      </w:pPr>
      <w:r>
        <w:rPr>
          <w:noProof/>
          <w:lang w:eastAsia="pl-PL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4FADD76" wp14:editId="670EC112">
                <wp:simplePos x="0" y="0"/>
                <wp:positionH relativeFrom="column">
                  <wp:posOffset>6985</wp:posOffset>
                </wp:positionH>
                <wp:positionV relativeFrom="paragraph">
                  <wp:posOffset>27940</wp:posOffset>
                </wp:positionV>
                <wp:extent cx="3780155" cy="765175"/>
                <wp:effectExtent l="4445" t="0" r="0" b="1270"/>
                <wp:wrapSquare wrapText="bothSides"/>
                <wp:docPr id="16" name="Text Box 8" descr="Tytuł karty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155" cy="765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4A7F43" w14:textId="77777777" w:rsidR="008F60A6" w:rsidRDefault="008F60A6" w:rsidP="008F60A6">
                            <w:pPr>
                              <w:pStyle w:val="tytulkarty"/>
                            </w:pPr>
                            <w:r w:rsidRPr="004D62C4">
                              <w:t>Proces dysocjacji jonowej soli</w:t>
                            </w:r>
                          </w:p>
                          <w:p w14:paraId="790116D6" w14:textId="77777777" w:rsidR="008F60A6" w:rsidRPr="004D62C4" w:rsidRDefault="008F60A6" w:rsidP="008F60A6">
                            <w:pPr>
                              <w:pStyle w:val="trezadania"/>
                              <w:ind w:left="0"/>
                            </w:pPr>
                            <w:r w:rsidRPr="004D62C4">
                              <w:t xml:space="preserve">Grupa </w:t>
                            </w:r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4FADD76" id="Text Box 8" o:spid="_x0000_s1028" type="#_x0000_t202" alt="Tytuł karty" style="position:absolute;margin-left:.55pt;margin-top:2.2pt;width:297.65pt;height:60.2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" filled="f" stroked="f">
                <v:textbox inset="0,0,0,0">
                  <w:txbxContent>
                    <w:p w14:paraId="444A7F43" w14:textId="77777777" w:rsidR="008F60A6" w:rsidRDefault="008F60A6" w:rsidP="008F60A6">
                      <w:pPr>
                        <w:pStyle w:val="tytulkarty"/>
                      </w:pPr>
                      <w:r w:rsidRPr="004D62C4">
                        <w:t>Proces dysocjacji jonowej soli</w:t>
                      </w:r>
                    </w:p>
                    <w:p w14:paraId="790116D6" w14:textId="77777777" w:rsidR="008F60A6" w:rsidRPr="004D62C4" w:rsidRDefault="008F60A6" w:rsidP="008F60A6">
                      <w:pPr>
                        <w:pStyle w:val="trezadania"/>
                        <w:ind w:left="0"/>
                      </w:pPr>
                      <w:r w:rsidRPr="004D62C4">
                        <w:t xml:space="preserve">Grupa </w:t>
                      </w:r>
                      <w: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pl-PL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C11BB23" wp14:editId="0F450143">
                <wp:simplePos x="0" y="0"/>
                <wp:positionH relativeFrom="column">
                  <wp:posOffset>3911600</wp:posOffset>
                </wp:positionH>
                <wp:positionV relativeFrom="paragraph">
                  <wp:posOffset>20320</wp:posOffset>
                </wp:positionV>
                <wp:extent cx="2520315" cy="1259840"/>
                <wp:effectExtent l="13335" t="6985" r="9525" b="9525"/>
                <wp:wrapSquare wrapText="bothSides"/>
                <wp:docPr id="1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0315" cy="1259840"/>
                        </a:xfrm>
                        <a:prstGeom prst="roundRect">
                          <a:avLst>
                            <a:gd name="adj" fmla="val 4824"/>
                          </a:avLst>
                        </a:prstGeom>
                        <a:noFill/>
                        <a:ln w="6350">
                          <a:solidFill>
                            <a:schemeClr val="bg1">
                              <a:lumMod val="5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2BE9936" w14:textId="77777777" w:rsidR="008F60A6" w:rsidRPr="005D4DD1" w:rsidRDefault="008F60A6" w:rsidP="008F60A6">
                            <w:pPr>
                              <w:pStyle w:val="daneucznia"/>
                              <w:spacing w:before="120" w:after="160"/>
                            </w:pPr>
                            <w:r w:rsidRPr="005D4DD1">
                              <w:t>________________________________________</w:t>
                            </w:r>
                          </w:p>
                          <w:p w14:paraId="4508A9BF" w14:textId="77777777" w:rsidR="008F60A6" w:rsidRPr="005D4DD1" w:rsidRDefault="008F60A6" w:rsidP="008F60A6">
                            <w:pPr>
                              <w:pStyle w:val="daneucznia"/>
                              <w:spacing w:after="0"/>
                            </w:pPr>
                            <w:r w:rsidRPr="005D4DD1">
                              <w:t>________________________________________</w:t>
                            </w:r>
                          </w:p>
                          <w:p w14:paraId="7864EB43" w14:textId="77777777" w:rsidR="008F60A6" w:rsidRPr="003B2D2B" w:rsidRDefault="008F60A6" w:rsidP="008F60A6">
                            <w:pPr>
                              <w:pStyle w:val="daneucznia"/>
                              <w:rPr>
                                <w:rFonts w:cstheme="minorHAnsi"/>
                              </w:rPr>
                            </w:pPr>
                            <w:r w:rsidRPr="003B2D2B">
                              <w:rPr>
                                <w:rFonts w:cstheme="minorHAnsi"/>
                              </w:rPr>
                              <w:t>imię i nazwisko</w:t>
                            </w:r>
                          </w:p>
                          <w:p w14:paraId="52A2523D" w14:textId="77777777" w:rsidR="008F60A6" w:rsidRPr="005D4DD1" w:rsidRDefault="008F60A6" w:rsidP="008F60A6">
                            <w:pPr>
                              <w:pStyle w:val="daneucznia"/>
                              <w:spacing w:before="240" w:after="0"/>
                            </w:pPr>
                            <w:r w:rsidRPr="005D4DD1">
                              <w:t>__________________        _________________</w:t>
                            </w:r>
                          </w:p>
                          <w:p w14:paraId="3839D364" w14:textId="77777777" w:rsidR="008F60A6" w:rsidRPr="003B2D2B" w:rsidRDefault="008F60A6" w:rsidP="008F60A6">
                            <w:pPr>
                              <w:pStyle w:val="daneucznia"/>
                              <w:rPr>
                                <w:rFonts w:cstheme="minorHAnsi"/>
                              </w:rPr>
                            </w:pPr>
                            <w:r w:rsidRPr="003B2D2B">
                              <w:rPr>
                                <w:rFonts w:cstheme="minorHAnsi"/>
                              </w:rPr>
                              <w:t>klasa                                     data</w:t>
                            </w:r>
                          </w:p>
                        </w:txbxContent>
                      </wps:txbx>
                      <wps:bodyPr rot="0" vert="horz" wrap="square" lIns="91440" tIns="360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roundrect w14:anchorId="3C11BB23" id="AutoShape 7" o:spid="_x0000_s1029" style="position:absolute;margin-left:308pt;margin-top:1.6pt;width:198.45pt;height:99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1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" filled="f" strokecolor="#7f7f7f [1612]" strokeweight=".5pt">
                <v:textbox inset=",1mm,,1mm">
                  <w:txbxContent>
                    <w:p w14:paraId="62BE9936" w14:textId="77777777" w:rsidR="008F60A6" w:rsidRPr="005D4DD1" w:rsidRDefault="008F60A6" w:rsidP="008F60A6">
                      <w:pPr>
                        <w:pStyle w:val="daneucznia"/>
                        <w:spacing w:before="120" w:after="160"/>
                      </w:pPr>
                      <w:r w:rsidRPr="005D4DD1">
                        <w:t>________________________________________</w:t>
                      </w:r>
                    </w:p>
                    <w:p w14:paraId="4508A9BF" w14:textId="77777777" w:rsidR="008F60A6" w:rsidRPr="005D4DD1" w:rsidRDefault="008F60A6" w:rsidP="008F60A6">
                      <w:pPr>
                        <w:pStyle w:val="daneucznia"/>
                        <w:spacing w:after="0"/>
                      </w:pPr>
                      <w:r w:rsidRPr="005D4DD1">
                        <w:t>________________________________________</w:t>
                      </w:r>
                    </w:p>
                    <w:p w14:paraId="7864EB43" w14:textId="77777777" w:rsidR="008F60A6" w:rsidRPr="003B2D2B" w:rsidRDefault="008F60A6" w:rsidP="008F60A6">
                      <w:pPr>
                        <w:pStyle w:val="daneucznia"/>
                        <w:rPr>
                          <w:rFonts w:cstheme="minorHAnsi"/>
                        </w:rPr>
                      </w:pPr>
                      <w:r w:rsidRPr="003B2D2B">
                        <w:rPr>
                          <w:rFonts w:cstheme="minorHAnsi"/>
                        </w:rPr>
                        <w:t>imię i nazwisko</w:t>
                      </w:r>
                    </w:p>
                    <w:p w14:paraId="52A2523D" w14:textId="77777777" w:rsidR="008F60A6" w:rsidRPr="005D4DD1" w:rsidRDefault="008F60A6" w:rsidP="008F60A6">
                      <w:pPr>
                        <w:pStyle w:val="daneucznia"/>
                        <w:spacing w:before="240" w:after="0"/>
                      </w:pPr>
                      <w:r w:rsidRPr="005D4DD1">
                        <w:t>__________________        _________________</w:t>
                      </w:r>
                    </w:p>
                    <w:p w14:paraId="3839D364" w14:textId="77777777" w:rsidR="008F60A6" w:rsidRPr="003B2D2B" w:rsidRDefault="008F60A6" w:rsidP="008F60A6">
                      <w:pPr>
                        <w:pStyle w:val="daneucznia"/>
                        <w:rPr>
                          <w:rFonts w:cstheme="minorHAnsi"/>
                        </w:rPr>
                      </w:pPr>
                      <w:r w:rsidRPr="003B2D2B">
                        <w:rPr>
                          <w:rFonts w:cstheme="minorHAnsi"/>
                        </w:rPr>
                        <w:t>klasa                                     data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58F68FA6" w14:textId="77777777" w:rsidR="008F60A6" w:rsidRDefault="008F60A6" w:rsidP="008F60A6">
      <w:pPr>
        <w:pStyle w:val="trezadania"/>
      </w:pPr>
      <w:r>
        <w:t>Informacja do zadania 1.</w:t>
      </w:r>
      <w:r>
        <w:tab/>
      </w:r>
    </w:p>
    <w:p w14:paraId="05F1C99F" w14:textId="77777777" w:rsidR="008F60A6" w:rsidRDefault="008F60A6" w:rsidP="00CD76DA">
      <w:pPr>
        <w:pStyle w:val="trezadania"/>
        <w:spacing w:after="0"/>
      </w:pPr>
      <w:r>
        <w:t>Dysocjacji jonowej w roztworach wodnych ulegają sole dobrze rozpuszczalne w wodzie.</w:t>
      </w:r>
    </w:p>
    <w:p w14:paraId="27D084F9" w14:textId="77777777" w:rsidR="008F60A6" w:rsidRDefault="008F60A6" w:rsidP="008F60A6">
      <w:pPr>
        <w:pStyle w:val="polecenie"/>
        <w:numPr>
          <w:ilvl w:val="0"/>
          <w:numId w:val="47"/>
        </w:numPr>
      </w:pPr>
      <w:r>
        <w:t>U</w:t>
      </w:r>
      <w:r w:rsidRPr="00083C4C">
        <w:t>stal, które z soli o podanych wzorach sumarycznych dobrze rozpuszczają</w:t>
      </w:r>
      <w:r>
        <w:t xml:space="preserve"> się w wodzie</w:t>
      </w:r>
      <w:r w:rsidR="007202AD">
        <w:t>,</w:t>
      </w:r>
      <w:r>
        <w:t xml:space="preserve"> i podkreśl sole ulegające dysocjacji jonowej. Skorzystaj z tabeli rozpuszczalności soli i wodorotlenków.</w:t>
      </w:r>
    </w:p>
    <w:p w14:paraId="0589FE61" w14:textId="77777777" w:rsidR="008F60A6" w:rsidRPr="00FE63D4" w:rsidRDefault="00CD76DA" w:rsidP="00CD76DA">
      <w:pPr>
        <w:spacing w:after="0"/>
        <w:jc w:val="center"/>
      </w:pPr>
      <w:r>
        <w:rPr>
          <w:noProof/>
          <w:lang w:eastAsia="pl-PL"/>
        </w:rPr>
        <w:drawing>
          <wp:anchor distT="0" distB="0" distL="114300" distR="114300" simplePos="0" relativeHeight="251660800" behindDoc="0" locked="0" layoutInCell="1" allowOverlap="1" wp14:anchorId="654E2F1F" wp14:editId="0372928E">
            <wp:simplePos x="0" y="0"/>
            <wp:positionH relativeFrom="column">
              <wp:posOffset>3974465</wp:posOffset>
            </wp:positionH>
            <wp:positionV relativeFrom="paragraph">
              <wp:posOffset>180340</wp:posOffset>
            </wp:positionV>
            <wp:extent cx="2034540" cy="572770"/>
            <wp:effectExtent l="0" t="0" r="0" b="0"/>
            <wp:wrapSquare wrapText="bothSides"/>
            <wp:docPr id="7" name="Obraz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60A6" w:rsidRPr="004D62C4">
        <w:rPr>
          <w:i/>
        </w:rPr>
        <w:t>•</w:t>
      </w:r>
      <w:r w:rsidR="008F60A6">
        <w:rPr>
          <w:i/>
        </w:rPr>
        <w:t xml:space="preserve"> </w:t>
      </w:r>
      <w:r w:rsidR="008F60A6" w:rsidRPr="004D62C4">
        <w:rPr>
          <w:i/>
        </w:rPr>
        <w:t>K</w:t>
      </w:r>
      <w:r w:rsidR="008F60A6" w:rsidRPr="004D62C4">
        <w:rPr>
          <w:i/>
          <w:kern w:val="24"/>
          <w:vertAlign w:val="subscript"/>
        </w:rPr>
        <w:t>3</w:t>
      </w:r>
      <w:r w:rsidR="008F60A6" w:rsidRPr="004D62C4">
        <w:rPr>
          <w:i/>
        </w:rPr>
        <w:t>PO</w:t>
      </w:r>
      <w:r w:rsidR="008F60A6" w:rsidRPr="004D62C4">
        <w:rPr>
          <w:i/>
          <w:kern w:val="24"/>
          <w:vertAlign w:val="subscript"/>
        </w:rPr>
        <w:t>4</w:t>
      </w:r>
      <w:r w:rsidR="008F60A6" w:rsidRPr="004D62C4">
        <w:rPr>
          <w:i/>
        </w:rPr>
        <w:t xml:space="preserve"> • CaCO</w:t>
      </w:r>
      <w:r w:rsidR="008F60A6" w:rsidRPr="004D62C4">
        <w:rPr>
          <w:i/>
          <w:kern w:val="24"/>
          <w:vertAlign w:val="subscript"/>
        </w:rPr>
        <w:t>3</w:t>
      </w:r>
      <w:r w:rsidR="008F60A6" w:rsidRPr="004D62C4">
        <w:rPr>
          <w:i/>
        </w:rPr>
        <w:t xml:space="preserve"> </w:t>
      </w:r>
      <w:r w:rsidR="008F60A6" w:rsidRPr="00FE63D4">
        <w:t xml:space="preserve">• </w:t>
      </w:r>
      <w:r w:rsidR="008F60A6" w:rsidRPr="004D62C4">
        <w:rPr>
          <w:i/>
        </w:rPr>
        <w:t>MgCl</w:t>
      </w:r>
      <w:r w:rsidR="008F60A6" w:rsidRPr="004D62C4">
        <w:rPr>
          <w:i/>
          <w:kern w:val="24"/>
          <w:vertAlign w:val="subscript"/>
        </w:rPr>
        <w:t>2</w:t>
      </w:r>
      <w:r w:rsidR="008F60A6" w:rsidRPr="004D62C4">
        <w:rPr>
          <w:i/>
        </w:rPr>
        <w:t xml:space="preserve"> • NaCl • BaCO</w:t>
      </w:r>
      <w:r w:rsidR="008F60A6" w:rsidRPr="004D62C4">
        <w:rPr>
          <w:i/>
          <w:kern w:val="24"/>
          <w:vertAlign w:val="subscript"/>
        </w:rPr>
        <w:t xml:space="preserve">3 </w:t>
      </w:r>
      <w:r w:rsidR="008F60A6" w:rsidRPr="004D62C4">
        <w:rPr>
          <w:i/>
        </w:rPr>
        <w:t>•  Ca</w:t>
      </w:r>
      <w:r w:rsidR="008F60A6" w:rsidRPr="004D62C4">
        <w:rPr>
          <w:i/>
          <w:kern w:val="24"/>
          <w:vertAlign w:val="subscript"/>
        </w:rPr>
        <w:t>3</w:t>
      </w:r>
      <w:r w:rsidR="008F60A6" w:rsidRPr="004D62C4">
        <w:rPr>
          <w:i/>
        </w:rPr>
        <w:t>(PO</w:t>
      </w:r>
      <w:r w:rsidR="008F60A6" w:rsidRPr="004D62C4">
        <w:rPr>
          <w:i/>
          <w:kern w:val="24"/>
          <w:vertAlign w:val="subscript"/>
        </w:rPr>
        <w:t>4</w:t>
      </w:r>
      <w:r w:rsidR="008F60A6" w:rsidRPr="004D62C4">
        <w:rPr>
          <w:i/>
        </w:rPr>
        <w:t>)</w:t>
      </w:r>
      <w:r w:rsidR="008F60A6" w:rsidRPr="004D62C4">
        <w:rPr>
          <w:i/>
          <w:kern w:val="24"/>
          <w:vertAlign w:val="subscript"/>
        </w:rPr>
        <w:t>2</w:t>
      </w:r>
      <w:r w:rsidR="008F60A6" w:rsidRPr="004D62C4">
        <w:rPr>
          <w:i/>
        </w:rPr>
        <w:t xml:space="preserve"> • </w:t>
      </w:r>
      <w:proofErr w:type="spellStart"/>
      <w:r w:rsidR="008F60A6" w:rsidRPr="004D62C4">
        <w:rPr>
          <w:i/>
        </w:rPr>
        <w:t>AgCl</w:t>
      </w:r>
      <w:proofErr w:type="spellEnd"/>
      <w:r w:rsidR="008F60A6">
        <w:rPr>
          <w:i/>
        </w:rPr>
        <w:t xml:space="preserve"> </w:t>
      </w:r>
      <w:r w:rsidR="008F60A6" w:rsidRPr="004D62C4">
        <w:rPr>
          <w:i/>
        </w:rPr>
        <w:t>•</w:t>
      </w:r>
      <w:r w:rsidR="008F60A6" w:rsidRPr="008F60A6">
        <w:rPr>
          <w:i/>
        </w:rPr>
        <w:t xml:space="preserve"> </w:t>
      </w:r>
      <w:r w:rsidR="008F60A6" w:rsidRPr="004D62C4">
        <w:rPr>
          <w:i/>
        </w:rPr>
        <w:t>Ca(NO</w:t>
      </w:r>
      <w:r w:rsidR="008F60A6" w:rsidRPr="004D62C4">
        <w:rPr>
          <w:i/>
          <w:kern w:val="24"/>
          <w:vertAlign w:val="subscript"/>
        </w:rPr>
        <w:t>3</w:t>
      </w:r>
      <w:r w:rsidR="008F60A6" w:rsidRPr="004D62C4">
        <w:rPr>
          <w:i/>
        </w:rPr>
        <w:t>)</w:t>
      </w:r>
      <w:r w:rsidR="008F60A6" w:rsidRPr="004D62C4">
        <w:rPr>
          <w:i/>
          <w:kern w:val="24"/>
          <w:vertAlign w:val="subscript"/>
        </w:rPr>
        <w:t>2</w:t>
      </w:r>
      <w:r w:rsidR="008F60A6" w:rsidRPr="004D62C4">
        <w:rPr>
          <w:i/>
        </w:rPr>
        <w:t xml:space="preserve"> • K</w:t>
      </w:r>
      <w:r w:rsidR="008F60A6" w:rsidRPr="004D62C4">
        <w:rPr>
          <w:i/>
          <w:kern w:val="24"/>
          <w:vertAlign w:val="subscript"/>
        </w:rPr>
        <w:t>2</w:t>
      </w:r>
      <w:r w:rsidR="008F60A6" w:rsidRPr="004D62C4">
        <w:rPr>
          <w:i/>
        </w:rPr>
        <w:t>S</w:t>
      </w:r>
      <w:r w:rsidR="008F60A6">
        <w:rPr>
          <w:i/>
        </w:rPr>
        <w:t xml:space="preserve"> </w:t>
      </w:r>
      <w:r w:rsidR="008F60A6" w:rsidRPr="004D62C4">
        <w:rPr>
          <w:i/>
        </w:rPr>
        <w:t>• Ag</w:t>
      </w:r>
      <w:r w:rsidR="008F60A6" w:rsidRPr="004D62C4">
        <w:rPr>
          <w:i/>
          <w:kern w:val="24"/>
          <w:vertAlign w:val="subscript"/>
        </w:rPr>
        <w:t>2</w:t>
      </w:r>
      <w:r w:rsidR="008F60A6" w:rsidRPr="004D62C4">
        <w:rPr>
          <w:i/>
        </w:rPr>
        <w:t>S</w:t>
      </w:r>
    </w:p>
    <w:p w14:paraId="19F09260" w14:textId="77777777" w:rsidR="008F60A6" w:rsidRDefault="008F60A6" w:rsidP="00CD76DA">
      <w:pPr>
        <w:pStyle w:val="trezadania"/>
        <w:spacing w:before="0"/>
      </w:pPr>
      <w:r>
        <w:t>Informacja do zadań 2. i 4.</w:t>
      </w:r>
      <w:r>
        <w:tab/>
      </w:r>
    </w:p>
    <w:p w14:paraId="3D2C3D20" w14:textId="77777777" w:rsidR="008F60A6" w:rsidRDefault="008F60A6" w:rsidP="008F60A6">
      <w:pPr>
        <w:pStyle w:val="trezadania"/>
        <w:spacing w:after="0"/>
      </w:pPr>
      <w:r>
        <w:t>Zależność między ładunkiem jonu a jego wartościowością przedstawiono w tabeli na podstawie wzoru soli KNO</w:t>
      </w:r>
      <w:r w:rsidRPr="00523DB1">
        <w:rPr>
          <w:kern w:val="24"/>
          <w:vertAlign w:val="subscript"/>
        </w:rPr>
        <w:t>3</w:t>
      </w:r>
      <w:r>
        <w:t xml:space="preserve">. </w:t>
      </w:r>
    </w:p>
    <w:p w14:paraId="6531BCB4" w14:textId="7D7A4FD2" w:rsidR="008F60A6" w:rsidRDefault="008F60A6" w:rsidP="00CD76DA">
      <w:pPr>
        <w:pStyle w:val="polecenie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D6D0057" wp14:editId="39B2F0A2">
            <wp:simplePos x="0" y="0"/>
            <wp:positionH relativeFrom="column">
              <wp:posOffset>5163185</wp:posOffset>
            </wp:positionH>
            <wp:positionV relativeFrom="paragraph">
              <wp:posOffset>138430</wp:posOffset>
            </wp:positionV>
            <wp:extent cx="739775" cy="1001395"/>
            <wp:effectExtent l="0" t="0" r="0" b="0"/>
            <wp:wrapSquare wrapText="bothSides"/>
            <wp:docPr id="8" name="Obraz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/>
                    </pic:cNvPicPr>
                  </pic:nvPicPr>
                  <pic:blipFill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6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100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Napisz wzory sumaryczne trzech soli, które mogły zostać </w:t>
      </w:r>
      <w:r w:rsidRPr="00CD76DA">
        <w:t>rozpuszczone</w:t>
      </w:r>
      <w:r>
        <w:t xml:space="preserve"> w </w:t>
      </w:r>
      <w:r w:rsidR="00D95158">
        <w:t xml:space="preserve">zlewce z wodą </w:t>
      </w:r>
      <w:r>
        <w:t>przedstawionej na fotografii.</w:t>
      </w:r>
    </w:p>
    <w:p w14:paraId="40213B8E" w14:textId="77777777" w:rsidR="008F60A6" w:rsidRDefault="008F60A6" w:rsidP="008F60A6">
      <w:pPr>
        <w:pStyle w:val="trezadania"/>
        <w:spacing w:line="360" w:lineRule="auto"/>
      </w:pPr>
      <w:r>
        <w:t>Wzór sumaryczny soli 1. _____________________________________</w:t>
      </w:r>
    </w:p>
    <w:p w14:paraId="55F67B38" w14:textId="77777777" w:rsidR="008F60A6" w:rsidRDefault="008F60A6" w:rsidP="008F60A6">
      <w:pPr>
        <w:pStyle w:val="trezadania"/>
        <w:spacing w:line="360" w:lineRule="auto"/>
      </w:pPr>
      <w:r>
        <w:t>Wzór sumaryczny soli 2. _____________________________________</w:t>
      </w:r>
    </w:p>
    <w:p w14:paraId="6BE1FBDE" w14:textId="77777777" w:rsidR="008F60A6" w:rsidRDefault="008F60A6" w:rsidP="00CD76DA">
      <w:pPr>
        <w:pStyle w:val="trezadania"/>
        <w:spacing w:after="0" w:line="360" w:lineRule="auto"/>
      </w:pPr>
      <w:r>
        <w:t>Wzór sumaryczny soli 3. _____________________________________</w:t>
      </w:r>
    </w:p>
    <w:p w14:paraId="57885C66" w14:textId="5F716C53" w:rsidR="008F60A6" w:rsidRDefault="008F60A6" w:rsidP="00CD76DA">
      <w:pPr>
        <w:pStyle w:val="polecenie"/>
        <w:spacing w:before="0" w:after="0"/>
      </w:pPr>
      <w:r>
        <w:rPr>
          <w:noProof/>
        </w:rPr>
        <w:drawing>
          <wp:anchor distT="0" distB="0" distL="114300" distR="114300" simplePos="0" relativeHeight="251661824" behindDoc="1" locked="0" layoutInCell="1" allowOverlap="1" wp14:anchorId="20C64754" wp14:editId="71AB1823">
            <wp:simplePos x="0" y="0"/>
            <wp:positionH relativeFrom="column">
              <wp:posOffset>259715</wp:posOffset>
            </wp:positionH>
            <wp:positionV relativeFrom="paragraph">
              <wp:posOffset>474345</wp:posOffset>
            </wp:positionV>
            <wp:extent cx="1249680" cy="1009015"/>
            <wp:effectExtent l="0" t="0" r="0" b="0"/>
            <wp:wrapSquare wrapText="bothSides"/>
            <wp:docPr id="9" name="Obraz 9" descr="/Users/magdalena.kaczanowicz/Desktop/karty_jpg/Karta_pracy_13B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/Users/magdalena.kaczanowicz/Desktop/karty_jpg/Karta_pracy_13B-2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009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158">
        <w:t>Uzupełnij zdania n</w:t>
      </w:r>
      <w:r>
        <w:t>a podstawie tabeli rozpuszczalności oraz schematu doświadczenia</w:t>
      </w:r>
      <w:r w:rsidR="00D95158">
        <w:t>, w którym</w:t>
      </w:r>
      <w:r>
        <w:t xml:space="preserve"> badan</w:t>
      </w:r>
      <w:r w:rsidR="00D95158">
        <w:t>o</w:t>
      </w:r>
      <w:r>
        <w:t xml:space="preserve"> rozpuszczalnoś</w:t>
      </w:r>
      <w:r w:rsidR="00D95158">
        <w:t>ć</w:t>
      </w:r>
      <w:r>
        <w:t xml:space="preserve"> soli w wodzie</w:t>
      </w:r>
      <w:r w:rsidR="00D95158">
        <w:t>.</w:t>
      </w:r>
    </w:p>
    <w:p w14:paraId="254D8C7F" w14:textId="77777777" w:rsidR="008F60A6" w:rsidRDefault="008F60A6" w:rsidP="00CD76DA">
      <w:pPr>
        <w:pStyle w:val="trezadania"/>
        <w:spacing w:after="0" w:line="360" w:lineRule="auto"/>
      </w:pPr>
      <w:r>
        <w:t>Sól praktycznie nierozpuszczalna w wodzie ma wzór sumaryczny ____________________________________. Sole rozpuszczalne w wodzie, czyli ulegające dysocjacji jonowej, znajdują się w probówkach nr: ____________________________________.</w:t>
      </w:r>
    </w:p>
    <w:p w14:paraId="2B13BD01" w14:textId="1D559E6C" w:rsidR="008F60A6" w:rsidRDefault="008F60A6" w:rsidP="00CD76DA">
      <w:pPr>
        <w:pStyle w:val="polecenie"/>
        <w:spacing w:before="0"/>
      </w:pPr>
      <w:r>
        <w:t>Uzupełnij tabelę.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3"/>
        <w:gridCol w:w="1275"/>
        <w:gridCol w:w="1276"/>
        <w:gridCol w:w="4991"/>
      </w:tblGrid>
      <w:tr w:rsidR="00CD76DA" w14:paraId="3C292ED9" w14:textId="77777777" w:rsidTr="00CD76DA">
        <w:tc>
          <w:tcPr>
            <w:tcW w:w="4394" w:type="dxa"/>
            <w:gridSpan w:val="3"/>
            <w:shd w:val="clear" w:color="auto" w:fill="D9D9D9" w:themeFill="background1" w:themeFillShade="D9"/>
          </w:tcPr>
          <w:p w14:paraId="2F46932D" w14:textId="77777777" w:rsidR="00CD76DA" w:rsidRPr="00CD76DA" w:rsidRDefault="00CD76DA" w:rsidP="00CD76DA">
            <w:pPr>
              <w:pStyle w:val="tabela"/>
              <w:jc w:val="center"/>
              <w:rPr>
                <w:b/>
              </w:rPr>
            </w:pPr>
            <w:r w:rsidRPr="00CD76DA">
              <w:rPr>
                <w:b/>
              </w:rPr>
              <w:t>Wzór</w:t>
            </w:r>
          </w:p>
        </w:tc>
        <w:tc>
          <w:tcPr>
            <w:tcW w:w="4991" w:type="dxa"/>
            <w:vMerge w:val="restart"/>
            <w:shd w:val="clear" w:color="auto" w:fill="D9D9D9" w:themeFill="background1" w:themeFillShade="D9"/>
            <w:vAlign w:val="center"/>
          </w:tcPr>
          <w:p w14:paraId="4188E796" w14:textId="77777777" w:rsidR="00CD76DA" w:rsidRPr="00CD76DA" w:rsidRDefault="00CD76DA" w:rsidP="00CD76DA">
            <w:pPr>
              <w:pStyle w:val="tabela"/>
              <w:jc w:val="center"/>
              <w:rPr>
                <w:b/>
              </w:rPr>
            </w:pPr>
            <w:r w:rsidRPr="00CD76DA">
              <w:rPr>
                <w:b/>
              </w:rPr>
              <w:t>Równanie dysocjacji jonowej soli</w:t>
            </w:r>
          </w:p>
        </w:tc>
      </w:tr>
      <w:tr w:rsidR="00CD76DA" w14:paraId="42F28347" w14:textId="77777777" w:rsidTr="00CD76DA">
        <w:tc>
          <w:tcPr>
            <w:tcW w:w="1843" w:type="dxa"/>
            <w:shd w:val="clear" w:color="auto" w:fill="D9D9D9" w:themeFill="background1" w:themeFillShade="D9"/>
          </w:tcPr>
          <w:p w14:paraId="12F70E01" w14:textId="77777777" w:rsidR="00CD76DA" w:rsidRPr="00CD76DA" w:rsidRDefault="00CD76DA" w:rsidP="00CD76DA">
            <w:pPr>
              <w:pStyle w:val="tabela"/>
              <w:jc w:val="center"/>
              <w:rPr>
                <w:b/>
              </w:rPr>
            </w:pPr>
            <w:r w:rsidRPr="00CD76DA">
              <w:rPr>
                <w:b/>
              </w:rPr>
              <w:t>sumaryczny soli</w:t>
            </w:r>
          </w:p>
        </w:tc>
        <w:tc>
          <w:tcPr>
            <w:tcW w:w="1275" w:type="dxa"/>
            <w:shd w:val="clear" w:color="auto" w:fill="D9D9D9" w:themeFill="background1" w:themeFillShade="D9"/>
          </w:tcPr>
          <w:p w14:paraId="2AE107AB" w14:textId="77777777" w:rsidR="00CD76DA" w:rsidRPr="00CD76DA" w:rsidRDefault="00CD76DA" w:rsidP="00CD76DA">
            <w:pPr>
              <w:pStyle w:val="tabela"/>
              <w:jc w:val="center"/>
              <w:rPr>
                <w:b/>
              </w:rPr>
            </w:pPr>
            <w:r w:rsidRPr="00CD76DA">
              <w:rPr>
                <w:b/>
              </w:rPr>
              <w:t>kationu</w:t>
            </w:r>
          </w:p>
        </w:tc>
        <w:tc>
          <w:tcPr>
            <w:tcW w:w="1276" w:type="dxa"/>
            <w:shd w:val="clear" w:color="auto" w:fill="D9D9D9" w:themeFill="background1" w:themeFillShade="D9"/>
          </w:tcPr>
          <w:p w14:paraId="15EFF3A8" w14:textId="77777777" w:rsidR="00CD76DA" w:rsidRPr="00CD76DA" w:rsidRDefault="00CD76DA" w:rsidP="00CD76DA">
            <w:pPr>
              <w:pStyle w:val="tabela"/>
              <w:jc w:val="center"/>
              <w:rPr>
                <w:b/>
              </w:rPr>
            </w:pPr>
            <w:r w:rsidRPr="00CD76DA">
              <w:rPr>
                <w:b/>
              </w:rPr>
              <w:t>anionu</w:t>
            </w:r>
          </w:p>
        </w:tc>
        <w:tc>
          <w:tcPr>
            <w:tcW w:w="4991" w:type="dxa"/>
            <w:vMerge/>
            <w:shd w:val="clear" w:color="auto" w:fill="D9D9D9" w:themeFill="background1" w:themeFillShade="D9"/>
          </w:tcPr>
          <w:p w14:paraId="316320EA" w14:textId="77777777" w:rsidR="00CD76DA" w:rsidRPr="00CD76DA" w:rsidRDefault="00CD76DA" w:rsidP="00CD76DA">
            <w:pPr>
              <w:pStyle w:val="tabela"/>
              <w:jc w:val="center"/>
              <w:rPr>
                <w:b/>
              </w:rPr>
            </w:pPr>
          </w:p>
        </w:tc>
      </w:tr>
      <w:tr w:rsidR="00CD76DA" w14:paraId="5E03767F" w14:textId="77777777" w:rsidTr="001B3B44">
        <w:trPr>
          <w:trHeight w:hRule="exact" w:val="340"/>
        </w:trPr>
        <w:tc>
          <w:tcPr>
            <w:tcW w:w="1843" w:type="dxa"/>
            <w:vAlign w:val="center"/>
          </w:tcPr>
          <w:p w14:paraId="6CA32590" w14:textId="77777777" w:rsidR="00CD76DA" w:rsidRPr="00592A5E" w:rsidRDefault="00CD76DA" w:rsidP="00CD76DA">
            <w:pPr>
              <w:pStyle w:val="tabela"/>
            </w:pPr>
            <w:r w:rsidRPr="00592A5E">
              <w:t>Ca</w:t>
            </w:r>
            <w:r w:rsidRPr="00592A5E">
              <w:rPr>
                <w:kern w:val="24"/>
                <w:vertAlign w:val="superscript"/>
              </w:rPr>
              <w:t>II</w:t>
            </w:r>
            <w:r w:rsidRPr="00592A5E">
              <w:t>Cl</w:t>
            </w:r>
            <w:r w:rsidRPr="00592A5E">
              <w:rPr>
                <w:kern w:val="24"/>
                <w:vertAlign w:val="subscript"/>
              </w:rPr>
              <w:t>2</w:t>
            </w:r>
            <w:r w:rsidRPr="00592A5E">
              <w:rPr>
                <w:kern w:val="24"/>
                <w:vertAlign w:val="superscript"/>
              </w:rPr>
              <w:t>I</w:t>
            </w:r>
          </w:p>
        </w:tc>
        <w:tc>
          <w:tcPr>
            <w:tcW w:w="1275" w:type="dxa"/>
            <w:vAlign w:val="center"/>
          </w:tcPr>
          <w:p w14:paraId="49E4FF4C" w14:textId="77777777" w:rsidR="00CD76DA" w:rsidRPr="00592A5E" w:rsidRDefault="00CD76DA" w:rsidP="00CD76DA">
            <w:pPr>
              <w:pStyle w:val="tabela"/>
            </w:pPr>
            <w:r w:rsidRPr="00592A5E">
              <w:t>Ca</w:t>
            </w:r>
            <w:r w:rsidRPr="00592A5E">
              <w:rPr>
                <w:kern w:val="24"/>
                <w:vertAlign w:val="superscript"/>
              </w:rPr>
              <w:t>2+</w:t>
            </w:r>
          </w:p>
        </w:tc>
        <w:tc>
          <w:tcPr>
            <w:tcW w:w="1276" w:type="dxa"/>
            <w:vAlign w:val="center"/>
          </w:tcPr>
          <w:p w14:paraId="7122D55B" w14:textId="77777777" w:rsidR="00CD76DA" w:rsidRPr="00592A5E" w:rsidRDefault="00CD76DA" w:rsidP="00CD76DA">
            <w:pPr>
              <w:pStyle w:val="tabela"/>
            </w:pPr>
            <w:r w:rsidRPr="00592A5E">
              <w:t>2 Cl</w:t>
            </w:r>
            <w:r w:rsidRPr="00592A5E">
              <w:rPr>
                <w:kern w:val="24"/>
                <w:vertAlign w:val="superscript"/>
              </w:rPr>
              <w:t>–</w:t>
            </w:r>
          </w:p>
        </w:tc>
        <w:tc>
          <w:tcPr>
            <w:tcW w:w="4991" w:type="dxa"/>
          </w:tcPr>
          <w:p w14:paraId="60600096" w14:textId="77777777" w:rsidR="00CD76DA" w:rsidRPr="00592A5E" w:rsidRDefault="00CD76DA" w:rsidP="00CD76DA">
            <w:pPr>
              <w:pStyle w:val="tabela"/>
            </w:pPr>
            <w:r w:rsidRPr="00592A5E">
              <w:t>CaCl</w:t>
            </w:r>
            <w:r w:rsidRPr="00592A5E">
              <w:rPr>
                <w:kern w:val="24"/>
                <w:vertAlign w:val="subscript"/>
              </w:rPr>
              <w:t>2</w:t>
            </w:r>
            <w:r w:rsidRPr="00592A5E">
              <w:t xml:space="preserve"> </w:t>
            </w:r>
            <w:r w:rsidRPr="00592A5E">
              <w:rPr>
                <w:noProof/>
                <w:position w:val="-6"/>
              </w:rPr>
              <w:object w:dxaOrig="580" w:dyaOrig="260" w14:anchorId="4BC9E083">
                <v:shape id="_x0000_i1030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594464389" r:id="rId22"/>
              </w:object>
            </w:r>
            <w:r w:rsidRPr="00592A5E">
              <w:t xml:space="preserve"> Ca</w:t>
            </w:r>
            <w:r w:rsidRPr="00592A5E">
              <w:rPr>
                <w:kern w:val="24"/>
                <w:vertAlign w:val="superscript"/>
              </w:rPr>
              <w:t>2+</w:t>
            </w:r>
            <w:r w:rsidRPr="00592A5E">
              <w:t xml:space="preserve"> + 2 Cl</w:t>
            </w:r>
            <w:r w:rsidRPr="00592A5E">
              <w:rPr>
                <w:kern w:val="24"/>
                <w:vertAlign w:val="superscript"/>
              </w:rPr>
              <w:t>–</w:t>
            </w:r>
          </w:p>
        </w:tc>
      </w:tr>
      <w:tr w:rsidR="00CD76DA" w14:paraId="354CA109" w14:textId="77777777" w:rsidTr="001B3B44">
        <w:trPr>
          <w:trHeight w:hRule="exact" w:val="340"/>
        </w:trPr>
        <w:tc>
          <w:tcPr>
            <w:tcW w:w="1843" w:type="dxa"/>
            <w:vAlign w:val="center"/>
          </w:tcPr>
          <w:p w14:paraId="45E5D794" w14:textId="77777777" w:rsidR="00CD76DA" w:rsidRPr="00592A5E" w:rsidRDefault="00CD76DA" w:rsidP="00CD76DA">
            <w:pPr>
              <w:pStyle w:val="tabela"/>
            </w:pPr>
            <w:proofErr w:type="spellStart"/>
            <w:r w:rsidRPr="00592A5E">
              <w:t>Na</w:t>
            </w:r>
            <w:r w:rsidRPr="00592A5E">
              <w:rPr>
                <w:kern w:val="24"/>
                <w:vertAlign w:val="superscript"/>
              </w:rPr>
              <w:t>I</w:t>
            </w:r>
            <w:r w:rsidRPr="00592A5E">
              <w:t>Cl</w:t>
            </w:r>
            <w:r w:rsidRPr="00592A5E">
              <w:rPr>
                <w:kern w:val="24"/>
                <w:vertAlign w:val="superscript"/>
              </w:rPr>
              <w:t>I</w:t>
            </w:r>
            <w:proofErr w:type="spellEnd"/>
          </w:p>
        </w:tc>
        <w:tc>
          <w:tcPr>
            <w:tcW w:w="1275" w:type="dxa"/>
            <w:vAlign w:val="center"/>
          </w:tcPr>
          <w:p w14:paraId="1D8C22C2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1276" w:type="dxa"/>
            <w:vAlign w:val="center"/>
          </w:tcPr>
          <w:p w14:paraId="241E25B9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4991" w:type="dxa"/>
          </w:tcPr>
          <w:p w14:paraId="3399FB5B" w14:textId="77777777" w:rsidR="00CD76DA" w:rsidRPr="00592A5E" w:rsidRDefault="00CD76DA" w:rsidP="00CD76DA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 w14:anchorId="1AB6EDB7">
                <v:shape id="_x0000_i1031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594464390" r:id="rId23"/>
              </w:object>
            </w:r>
            <w:r w:rsidRPr="00592A5E">
              <w:t xml:space="preserve"> __________ + __________</w:t>
            </w:r>
          </w:p>
        </w:tc>
      </w:tr>
      <w:tr w:rsidR="00CD76DA" w14:paraId="3DFC1B80" w14:textId="77777777" w:rsidTr="001B3B44">
        <w:trPr>
          <w:trHeight w:hRule="exact" w:val="340"/>
        </w:trPr>
        <w:tc>
          <w:tcPr>
            <w:tcW w:w="1843" w:type="dxa"/>
            <w:vAlign w:val="center"/>
          </w:tcPr>
          <w:p w14:paraId="57CA9AFA" w14:textId="77777777" w:rsidR="00CD76DA" w:rsidRPr="00592A5E" w:rsidRDefault="00CD76DA" w:rsidP="00CD76DA">
            <w:pPr>
              <w:pStyle w:val="tabela"/>
            </w:pPr>
            <w:r w:rsidRPr="00592A5E">
              <w:rPr>
                <w:lang w:val="en-US"/>
              </w:rPr>
              <w:t>K</w:t>
            </w:r>
            <w:r w:rsidRPr="00592A5E">
              <w:rPr>
                <w:kern w:val="24"/>
                <w:vertAlign w:val="subscript"/>
                <w:lang w:val="en-US"/>
              </w:rPr>
              <w:t>2</w:t>
            </w:r>
            <w:r w:rsidRPr="00592A5E">
              <w:rPr>
                <w:kern w:val="24"/>
                <w:vertAlign w:val="superscript"/>
                <w:lang w:val="en-US"/>
              </w:rPr>
              <w:t>I</w:t>
            </w:r>
            <w:r w:rsidRPr="00592A5E">
              <w:rPr>
                <w:lang w:val="en-US"/>
              </w:rPr>
              <w:t>CO</w:t>
            </w:r>
            <w:r w:rsidRPr="00592A5E">
              <w:rPr>
                <w:kern w:val="24"/>
                <w:vertAlign w:val="subscript"/>
                <w:lang w:val="en-US"/>
              </w:rPr>
              <w:t>3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75" w:type="dxa"/>
            <w:vAlign w:val="center"/>
          </w:tcPr>
          <w:p w14:paraId="12A85851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1276" w:type="dxa"/>
            <w:vAlign w:val="center"/>
          </w:tcPr>
          <w:p w14:paraId="5F50D9B1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4991" w:type="dxa"/>
          </w:tcPr>
          <w:p w14:paraId="3BBC32F8" w14:textId="77777777" w:rsidR="00CD76DA" w:rsidRPr="00592A5E" w:rsidRDefault="00CD76DA" w:rsidP="00CD76DA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 w14:anchorId="76CA3D13">
                <v:shape id="_x0000_i1032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594464391" r:id="rId24"/>
              </w:object>
            </w:r>
            <w:r w:rsidRPr="00592A5E">
              <w:t xml:space="preserve"> __________ + __________</w:t>
            </w:r>
          </w:p>
        </w:tc>
      </w:tr>
      <w:tr w:rsidR="00CD76DA" w14:paraId="46BBB45B" w14:textId="77777777" w:rsidTr="001B3B44">
        <w:trPr>
          <w:trHeight w:hRule="exact" w:val="340"/>
        </w:trPr>
        <w:tc>
          <w:tcPr>
            <w:tcW w:w="1843" w:type="dxa"/>
            <w:vAlign w:val="center"/>
          </w:tcPr>
          <w:p w14:paraId="0BB7DB50" w14:textId="77777777" w:rsidR="00CD76DA" w:rsidRPr="00592A5E" w:rsidRDefault="00CD76DA" w:rsidP="00CD76DA">
            <w:pPr>
              <w:pStyle w:val="tabela"/>
            </w:pPr>
            <w:r w:rsidRPr="00592A5E">
              <w:rPr>
                <w:lang w:val="en-US"/>
              </w:rPr>
              <w:t>Cu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  <w:r w:rsidRPr="00592A5E">
              <w:rPr>
                <w:lang w:val="en-US"/>
              </w:rPr>
              <w:t>SO</w:t>
            </w:r>
            <w:r w:rsidRPr="00592A5E">
              <w:rPr>
                <w:kern w:val="24"/>
                <w:vertAlign w:val="subscript"/>
                <w:lang w:val="en-US"/>
              </w:rPr>
              <w:t>4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75" w:type="dxa"/>
            <w:vAlign w:val="center"/>
          </w:tcPr>
          <w:p w14:paraId="27654F6D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1276" w:type="dxa"/>
            <w:vAlign w:val="center"/>
          </w:tcPr>
          <w:p w14:paraId="74A4C762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4991" w:type="dxa"/>
          </w:tcPr>
          <w:p w14:paraId="7082030B" w14:textId="77777777" w:rsidR="00CD76DA" w:rsidRPr="00592A5E" w:rsidRDefault="00CD76DA" w:rsidP="00CD76DA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 w14:anchorId="4795F990">
                <v:shape id="_x0000_i1033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33" DrawAspect="Content" ObjectID="_1594464392" r:id="rId25"/>
              </w:object>
            </w:r>
            <w:r w:rsidRPr="00592A5E">
              <w:t xml:space="preserve"> __________ + __________</w:t>
            </w:r>
          </w:p>
        </w:tc>
      </w:tr>
      <w:tr w:rsidR="00CD76DA" w14:paraId="6B4391A0" w14:textId="77777777" w:rsidTr="001B3B44">
        <w:trPr>
          <w:trHeight w:hRule="exact" w:val="340"/>
        </w:trPr>
        <w:tc>
          <w:tcPr>
            <w:tcW w:w="1843" w:type="dxa"/>
            <w:vAlign w:val="center"/>
          </w:tcPr>
          <w:p w14:paraId="2A02EE89" w14:textId="77777777" w:rsidR="00CD76DA" w:rsidRPr="00592A5E" w:rsidRDefault="00CD76DA" w:rsidP="00CD76DA">
            <w:pPr>
              <w:pStyle w:val="tabela"/>
            </w:pPr>
            <w:r w:rsidRPr="00592A5E">
              <w:rPr>
                <w:lang w:val="en-US"/>
              </w:rPr>
              <w:t>K</w:t>
            </w:r>
            <w:r w:rsidRPr="00592A5E">
              <w:rPr>
                <w:kern w:val="24"/>
                <w:vertAlign w:val="subscript"/>
                <w:lang w:val="en-US"/>
              </w:rPr>
              <w:t>2</w:t>
            </w:r>
            <w:r w:rsidRPr="00592A5E">
              <w:rPr>
                <w:kern w:val="24"/>
                <w:vertAlign w:val="superscript"/>
                <w:lang w:val="en-US"/>
              </w:rPr>
              <w:t>I</w:t>
            </w:r>
            <w:r w:rsidRPr="00592A5E">
              <w:rPr>
                <w:lang w:val="en-US"/>
              </w:rPr>
              <w:t>S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75" w:type="dxa"/>
            <w:vAlign w:val="center"/>
          </w:tcPr>
          <w:p w14:paraId="4D85D1B0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1276" w:type="dxa"/>
            <w:vAlign w:val="center"/>
          </w:tcPr>
          <w:p w14:paraId="21CA3790" w14:textId="77777777" w:rsidR="00CD76DA" w:rsidRPr="00592A5E" w:rsidRDefault="00CD76DA" w:rsidP="00CD76DA">
            <w:pPr>
              <w:pStyle w:val="tabela"/>
            </w:pPr>
          </w:p>
        </w:tc>
        <w:tc>
          <w:tcPr>
            <w:tcW w:w="4991" w:type="dxa"/>
          </w:tcPr>
          <w:p w14:paraId="65C254FE" w14:textId="77777777" w:rsidR="00CD76DA" w:rsidRPr="00592A5E" w:rsidRDefault="00CD76DA" w:rsidP="00CD76DA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 w14:anchorId="5F93E64C">
                <v:shape id="_x0000_i1034" type="#_x0000_t75" alt="" style="width:29.15pt;height:13.3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594464393" r:id="rId26"/>
              </w:object>
            </w:r>
            <w:r w:rsidRPr="00592A5E">
              <w:t xml:space="preserve"> __________ + __________</w:t>
            </w:r>
          </w:p>
        </w:tc>
      </w:tr>
    </w:tbl>
    <w:p w14:paraId="1A36A2E9" w14:textId="77777777" w:rsidR="008F60A6" w:rsidRDefault="008F60A6" w:rsidP="00CD76DA">
      <w:pPr>
        <w:pStyle w:val="polecenie"/>
        <w:spacing w:after="0"/>
      </w:pPr>
      <w:r>
        <w:t xml:space="preserve">Oblicz stężenie procentowe roztworu, który otrzymano w wyniku rozpuszczenia siarczanu(VI) </w:t>
      </w:r>
      <w:proofErr w:type="spellStart"/>
      <w:r>
        <w:t>glinu</w:t>
      </w:r>
      <w:proofErr w:type="spellEnd"/>
      <w:r>
        <w:t xml:space="preserve"> </w:t>
      </w:r>
      <w:r w:rsidR="00D95158">
        <w:br/>
      </w:r>
      <w:r>
        <w:t xml:space="preserve">w takiej ilości wody, że na każdy anion siarczanowy(VI) przypada </w:t>
      </w:r>
      <w:r w:rsidR="00CD76DA">
        <w:t>3</w:t>
      </w:r>
      <w:r>
        <w:t xml:space="preserve">7 cząsteczek wody. Przyjmij, że </w:t>
      </w:r>
      <w:r w:rsidR="00D95158">
        <w:br/>
      </w:r>
      <w:r>
        <w:t>masa substancji rozpuszczonej jest równa masie cząsteczkowej tej soli (</w:t>
      </w:r>
      <w:proofErr w:type="spellStart"/>
      <w:r w:rsidRPr="00744C6F">
        <w:rPr>
          <w:i/>
        </w:rPr>
        <w:t>m</w:t>
      </w:r>
      <w:bookmarkStart w:id="0" w:name="_GoBack"/>
      <w:r w:rsidRPr="001B7086">
        <w:rPr>
          <w:kern w:val="24"/>
          <w:vertAlign w:val="subscript"/>
        </w:rPr>
        <w:t>H</w:t>
      </w:r>
      <w:bookmarkEnd w:id="0"/>
      <w:proofErr w:type="spellEnd"/>
      <w:r>
        <w:t xml:space="preserve"> = 1 u, </w:t>
      </w:r>
      <w:proofErr w:type="spellStart"/>
      <w:r w:rsidRPr="00744C6F">
        <w:rPr>
          <w:i/>
        </w:rPr>
        <w:t>m</w:t>
      </w:r>
      <w:r w:rsidRPr="00744C6F">
        <w:rPr>
          <w:kern w:val="24"/>
          <w:vertAlign w:val="subscript"/>
        </w:rPr>
        <w:t>O</w:t>
      </w:r>
      <w:proofErr w:type="spellEnd"/>
      <w:r>
        <w:t xml:space="preserve"> = 16 u, </w:t>
      </w:r>
      <w:proofErr w:type="spellStart"/>
      <w:r w:rsidRPr="00744C6F">
        <w:rPr>
          <w:i/>
        </w:rPr>
        <w:t>m</w:t>
      </w:r>
      <w:r w:rsidRPr="00744C6F">
        <w:rPr>
          <w:kern w:val="24"/>
          <w:vertAlign w:val="subscript"/>
        </w:rPr>
        <w:t>Al</w:t>
      </w:r>
      <w:proofErr w:type="spellEnd"/>
      <w:r>
        <w:t xml:space="preserve"> = 27 u, </w:t>
      </w:r>
      <w:proofErr w:type="spellStart"/>
      <w:r w:rsidRPr="00744C6F">
        <w:rPr>
          <w:i/>
        </w:rPr>
        <w:t>m</w:t>
      </w:r>
      <w:r w:rsidRPr="00744C6F">
        <w:rPr>
          <w:kern w:val="24"/>
          <w:vertAlign w:val="subscript"/>
        </w:rPr>
        <w:t>S</w:t>
      </w:r>
      <w:proofErr w:type="spellEnd"/>
      <w:r>
        <w:t> = 32 u).</w:t>
      </w:r>
    </w:p>
    <w:p w14:paraId="3D147AD1" w14:textId="77777777" w:rsidR="008F60A6" w:rsidRDefault="008F60A6" w:rsidP="008F60A6">
      <w:pPr>
        <w:pStyle w:val="trezadania"/>
      </w:pPr>
      <w:r>
        <w:t>Równanie reakcji dysocjacji jonowej soli: ________________________________________________________________________</w:t>
      </w:r>
    </w:p>
    <w:tbl>
      <w:tblPr>
        <w:tblW w:w="0" w:type="auto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</w:tblGrid>
      <w:tr w:rsidR="008F60A6" w:rsidRPr="00AB5960" w14:paraId="71D192D7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55B88A47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39DA448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1B41381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45D224B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3F9566A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F74D8B5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0AA5413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16818D9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18DFC4B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F14C3AE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AA3BC67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67FC595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ECBE33C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ED94340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FF5A88B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E4FC279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4E47DF6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CC136B0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B5BBC22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94D0EAF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C394176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B914FAB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0AA1A14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8B74BA2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ADD3B94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443594F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6C5FC8D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4766053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C5A2559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9578EF6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F146615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C9D1111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0A4800E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  <w:tr w:rsidR="00CD76DA" w:rsidRPr="00AB5960" w14:paraId="51AD9DBA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0FFB48C1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622D753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1AB625E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6E99A78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AD7E434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75A8D56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7ECEC0A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72826A2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A5ED704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36B76D7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CBAED66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A322CFB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1F48B99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D9C5482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162D6AC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7D236FC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6944BB8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229C5E8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79A3CFB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3225201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6B0F511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DB634AA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20F2D08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B3F6C7C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B31D66B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1FBACFF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F28A294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4F1EFD8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08AF069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D35B5CD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08C4227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FD2B359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1374DB9" w14:textId="77777777" w:rsidR="00CD76DA" w:rsidRPr="00AB5960" w:rsidRDefault="00CD76DA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  <w:tr w:rsidR="008F60A6" w:rsidRPr="00AB5960" w14:paraId="6032D4A4" w14:textId="77777777" w:rsidTr="001B3B44">
        <w:trPr>
          <w:trHeight w:hRule="exact" w:val="284"/>
          <w:jc w:val="center"/>
        </w:trPr>
        <w:tc>
          <w:tcPr>
            <w:tcW w:w="284" w:type="dxa"/>
          </w:tcPr>
          <w:p w14:paraId="0C88DB84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959FC7D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C3847B1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6230393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84D1A08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0EC99DE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FD7C83E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429D042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32756BB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7372D34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ACE2BF7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27950CF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31E0A3D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27B9583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A2383C6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F83442E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9DB7F4A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4AF06E8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9A8E7FF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FD8E2D3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4E82938A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0262FBA4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A5C6246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3532EAE7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D6A77BB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8803CA3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6AA33538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123D96DD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FD156E1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7CFED139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6AD6F97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569EE5AC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  <w:tc>
          <w:tcPr>
            <w:tcW w:w="284" w:type="dxa"/>
          </w:tcPr>
          <w:p w14:paraId="28DDCDF4" w14:textId="77777777" w:rsidR="008F60A6" w:rsidRPr="00AB5960" w:rsidRDefault="008F60A6" w:rsidP="001B3B44">
            <w:pPr>
              <w:pStyle w:val="1"/>
              <w:spacing w:before="120"/>
              <w:ind w:left="0" w:firstLine="0"/>
              <w:rPr>
                <w:rFonts w:cs="Tahoma"/>
              </w:rPr>
            </w:pPr>
          </w:p>
        </w:tc>
      </w:tr>
    </w:tbl>
    <w:p w14:paraId="191490F7" w14:textId="77777777" w:rsidR="008F60A6" w:rsidRDefault="008F60A6" w:rsidP="008F60A6">
      <w:pPr>
        <w:pStyle w:val="trezadania"/>
      </w:pPr>
      <w:r>
        <w:t>Odpowiedź: __________________________________________________________________________________________________________</w:t>
      </w:r>
    </w:p>
    <w:sectPr w:rsidR="008F60A6" w:rsidSect="00747104">
      <w:headerReference w:type="default" r:id="rId27"/>
      <w:footerReference w:type="default" r:id="rId28"/>
      <w:headerReference w:type="first" r:id="rId29"/>
      <w:footerReference w:type="first" r:id="rId30"/>
      <w:pgSz w:w="11906" w:h="16838"/>
      <w:pgMar w:top="1134" w:right="851" w:bottom="482" w:left="851" w:header="567" w:footer="1134" w:gutter="0"/>
      <w:cols w:space="70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F38C809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D59E55" w14:textId="77777777" w:rsidR="009C613E" w:rsidRDefault="009C613E" w:rsidP="000D70B4">
      <w:pPr>
        <w:spacing w:after="0"/>
      </w:pPr>
      <w:r>
        <w:separator/>
      </w:r>
    </w:p>
  </w:endnote>
  <w:endnote w:type="continuationSeparator" w:id="0">
    <w:p w14:paraId="1E7F456A" w14:textId="77777777" w:rsidR="009C613E" w:rsidRDefault="009C613E" w:rsidP="000D70B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Dutch801EU">
    <w:charset w:val="EE"/>
    <w:family w:val="auto"/>
    <w:pitch w:val="variable"/>
    <w:sig w:usb0="800000AF" w:usb1="5000004A" w:usb2="00000000" w:usb3="00000000" w:csb0="00000093" w:csb1="00000000"/>
  </w:font>
  <w:font w:name="ChiantiEU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AEA0FB" w14:textId="77777777" w:rsidR="000D70B4" w:rsidRDefault="00CD76DA">
    <w:pPr>
      <w:pStyle w:val="Stopka"/>
    </w:pP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1E9E9A08" wp14:editId="4587F2E8">
              <wp:simplePos x="0" y="0"/>
              <wp:positionH relativeFrom="column">
                <wp:posOffset>5067935</wp:posOffset>
              </wp:positionH>
              <wp:positionV relativeFrom="paragraph">
                <wp:posOffset>293370</wp:posOffset>
              </wp:positionV>
              <wp:extent cx="1428115" cy="228600"/>
              <wp:effectExtent l="0" t="0" r="0" b="0"/>
              <wp:wrapNone/>
              <wp:docPr id="14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2811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0DDC26B" w14:textId="1754D14D" w:rsidR="00A934A1" w:rsidRPr="002C7B82" w:rsidRDefault="00A934A1" w:rsidP="002C7B82">
                          <w:pPr>
                            <w:pStyle w:val="nrstrony"/>
                          </w:pPr>
                          <w:r w:rsidRPr="002C7B82">
                            <w:fldChar w:fldCharType="begin"/>
                          </w:r>
                          <w:r w:rsidRPr="002C7B82">
                            <w:instrText>PAGE   \* MERGEFORMAT</w:instrText>
                          </w:r>
                          <w:r w:rsidRPr="002C7B82">
                            <w:fldChar w:fldCharType="separate"/>
                          </w:r>
                          <w:r w:rsidR="00BD4E1E">
                            <w:rPr>
                              <w:noProof/>
                            </w:rPr>
                            <w:t>2</w:t>
                          </w:r>
                          <w:r w:rsidRPr="002C7B82"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Pole tekstowe 12" o:spid="_x0000_s1030" type="#_x0000_t202" style="position:absolute;margin-left:399.05pt;margin-top:23.1pt;width:112.45pt;height:1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" filled="f" stroked="f">
              <v:textbox>
                <w:txbxContent>
                  <w:p w14:paraId="60DDC26B" w14:textId="1754D14D" w:rsidR="00A934A1" w:rsidRPr="002C7B82" w:rsidRDefault="00A934A1" w:rsidP="002C7B82">
                    <w:pPr>
                      <w:pStyle w:val="nrstrony"/>
                    </w:pPr>
                    <w:r w:rsidRPr="002C7B82">
                      <w:fldChar w:fldCharType="begin"/>
                    </w:r>
                    <w:r w:rsidRPr="002C7B82">
                      <w:instrText>PAGE   \* MERGEFORMAT</w:instrText>
                    </w:r>
                    <w:r w:rsidRPr="002C7B82">
                      <w:fldChar w:fldCharType="separate"/>
                    </w:r>
                    <w:r w:rsidR="00BD4E1E">
                      <w:rPr>
                        <w:noProof/>
                      </w:rPr>
                      <w:t>2</w:t>
                    </w:r>
                    <w:r w:rsidRPr="002C7B82"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0B7E8B7F" wp14:editId="10BA391E">
              <wp:simplePos x="0" y="0"/>
              <wp:positionH relativeFrom="column">
                <wp:posOffset>709295</wp:posOffset>
              </wp:positionH>
              <wp:positionV relativeFrom="paragraph">
                <wp:posOffset>130175</wp:posOffset>
              </wp:positionV>
              <wp:extent cx="4207510" cy="400050"/>
              <wp:effectExtent l="0" t="0" r="0" b="0"/>
              <wp:wrapNone/>
              <wp:docPr id="13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075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71D6C9" w14:textId="77777777" w:rsidR="00CE798F" w:rsidRPr="005D4DD1" w:rsidRDefault="00CE798F" w:rsidP="005D4DD1">
                          <w:pPr>
                            <w:pStyle w:val="Stopka"/>
                          </w:pPr>
                          <w:r w:rsidRPr="005D4DD1">
                            <w:t xml:space="preserve">www.dlanauczyciela.pl  </w:t>
                          </w:r>
                        </w:p>
                        <w:p w14:paraId="1849A7BA" w14:textId="77777777" w:rsidR="00CE798F" w:rsidRPr="005D4DD1" w:rsidRDefault="00CE798F" w:rsidP="005D4DD1">
                          <w:pPr>
                            <w:pStyle w:val="Stopka"/>
                          </w:pPr>
                          <w:r w:rsidRPr="005D4DD1">
                            <w:t>© Copyright by Nowa Era Sp. z o.o.</w:t>
                          </w:r>
                        </w:p>
                        <w:p w14:paraId="5CB441B7" w14:textId="77777777" w:rsidR="00CE798F" w:rsidRPr="005D4DD1" w:rsidRDefault="00CE798F" w:rsidP="005D4DD1">
                          <w:pPr>
                            <w:pStyle w:val="Stopka"/>
                          </w:pPr>
                        </w:p>
                        <w:p w14:paraId="0A49FDB3" w14:textId="77777777" w:rsidR="00CE798F" w:rsidRPr="005D4DD1" w:rsidRDefault="00CE798F" w:rsidP="005D4DD1">
                          <w:pPr>
                            <w:pStyle w:val="Stopka"/>
                          </w:pPr>
                        </w:p>
                        <w:p w14:paraId="539664F0" w14:textId="77777777" w:rsidR="00CE798F" w:rsidRPr="005D4DD1" w:rsidRDefault="00CE798F" w:rsidP="005D4DD1">
                          <w:pPr>
                            <w:pStyle w:val="Stopka"/>
                          </w:pPr>
                        </w:p>
                        <w:p w14:paraId="4BAB2BC5" w14:textId="77777777" w:rsidR="00CE798F" w:rsidRPr="005D4DD1" w:rsidRDefault="00CE798F" w:rsidP="005D4DD1">
                          <w:pPr>
                            <w:pStyle w:val="Stopka"/>
                          </w:pPr>
                        </w:p>
                        <w:p w14:paraId="00BB0394" w14:textId="77777777" w:rsidR="00CE798F" w:rsidRPr="005D4DD1" w:rsidRDefault="00CE798F" w:rsidP="005D4DD1">
                          <w:pPr>
                            <w:pStyle w:val="Stopka"/>
                          </w:pPr>
                        </w:p>
                        <w:p w14:paraId="21850488" w14:textId="77777777" w:rsidR="00CE798F" w:rsidRPr="005D4DD1" w:rsidRDefault="00CE798F" w:rsidP="005D4DD1">
                          <w:pPr>
                            <w:pStyle w:val="Stopka"/>
                          </w:pPr>
                        </w:p>
                        <w:p w14:paraId="070B9EFE" w14:textId="77777777" w:rsidR="00CE798F" w:rsidRPr="005D4DD1" w:rsidRDefault="00CE798F" w:rsidP="005D4DD1">
                          <w:pPr>
                            <w:pStyle w:val="Stopka"/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<w:pict>
            <v:shape w14:anchorId="0B7E8B7F" id="_x0000_s1031" type="#_x0000_t202" style="position:absolute;margin-left:55.85pt;margin-top:10.25pt;width:331.3pt;height:3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" filled="f" stroked="f">
              <v:textbox>
                <w:txbxContent>
                  <w:p w14:paraId="4671D6C9" w14:textId="77777777" w:rsidR="00CE798F" w:rsidRPr="005D4DD1" w:rsidRDefault="00CE798F" w:rsidP="005D4DD1">
                    <w:pPr>
                      <w:pStyle w:val="Stopka"/>
                    </w:pPr>
                    <w:r w:rsidRPr="005D4DD1">
                      <w:t xml:space="preserve">www.dlanauczyciela.pl  </w:t>
                    </w:r>
                  </w:p>
                  <w:p w14:paraId="1849A7BA" w14:textId="77777777" w:rsidR="00CE798F" w:rsidRPr="005D4DD1" w:rsidRDefault="00CE798F" w:rsidP="005D4DD1">
                    <w:pPr>
                      <w:pStyle w:val="Stopka"/>
                    </w:pPr>
                    <w:r w:rsidRPr="005D4DD1">
                      <w:t>© Copyright by Nowa Era Sp. z o.o.</w:t>
                    </w:r>
                  </w:p>
                  <w:p w14:paraId="5CB441B7" w14:textId="77777777" w:rsidR="00CE798F" w:rsidRPr="005D4DD1" w:rsidRDefault="00CE798F" w:rsidP="005D4DD1">
                    <w:pPr>
                      <w:pStyle w:val="Stopka"/>
                    </w:pPr>
                  </w:p>
                  <w:p w14:paraId="0A49FDB3" w14:textId="77777777" w:rsidR="00CE798F" w:rsidRPr="005D4DD1" w:rsidRDefault="00CE798F" w:rsidP="005D4DD1">
                    <w:pPr>
                      <w:pStyle w:val="Stopka"/>
                    </w:pPr>
                  </w:p>
                  <w:p w14:paraId="539664F0" w14:textId="77777777" w:rsidR="00CE798F" w:rsidRPr="005D4DD1" w:rsidRDefault="00CE798F" w:rsidP="005D4DD1">
                    <w:pPr>
                      <w:pStyle w:val="Stopka"/>
                    </w:pPr>
                  </w:p>
                  <w:p w14:paraId="4BAB2BC5" w14:textId="77777777" w:rsidR="00CE798F" w:rsidRPr="005D4DD1" w:rsidRDefault="00CE798F" w:rsidP="005D4DD1">
                    <w:pPr>
                      <w:pStyle w:val="Stopka"/>
                    </w:pPr>
                  </w:p>
                  <w:p w14:paraId="00BB0394" w14:textId="77777777" w:rsidR="00CE798F" w:rsidRPr="005D4DD1" w:rsidRDefault="00CE798F" w:rsidP="005D4DD1">
                    <w:pPr>
                      <w:pStyle w:val="Stopka"/>
                    </w:pPr>
                  </w:p>
                  <w:p w14:paraId="21850488" w14:textId="77777777" w:rsidR="00CE798F" w:rsidRPr="005D4DD1" w:rsidRDefault="00CE798F" w:rsidP="005D4DD1">
                    <w:pPr>
                      <w:pStyle w:val="Stopka"/>
                    </w:pPr>
                  </w:p>
                  <w:p w14:paraId="070B9EFE" w14:textId="77777777" w:rsidR="00CE798F" w:rsidRPr="005D4DD1" w:rsidRDefault="00CE798F" w:rsidP="005D4DD1">
                    <w:pPr>
                      <w:pStyle w:val="Stopka"/>
                    </w:pPr>
                  </w:p>
                </w:txbxContent>
              </v:textbox>
            </v:shape>
          </w:pict>
        </mc:Fallback>
      </mc:AlternateContent>
    </w:r>
    <w:r w:rsidR="00CE798F" w:rsidRPr="00CE798F">
      <w:rPr>
        <w:noProof/>
        <w:lang w:eastAsia="pl-PL"/>
      </w:rPr>
      <w:drawing>
        <wp:anchor distT="0" distB="0" distL="114300" distR="114300" simplePos="0" relativeHeight="251659264" behindDoc="0" locked="0" layoutInCell="1" allowOverlap="1" wp14:anchorId="532DED4B" wp14:editId="23F53555">
          <wp:simplePos x="0" y="0"/>
          <wp:positionH relativeFrom="column">
            <wp:posOffset>3079</wp:posOffset>
          </wp:positionH>
          <wp:positionV relativeFrom="page">
            <wp:posOffset>9980762</wp:posOffset>
          </wp:positionV>
          <wp:extent cx="577970" cy="388189"/>
          <wp:effectExtent l="0" t="0" r="0" b="0"/>
          <wp:wrapNone/>
          <wp:docPr id="1" name="Obraz 6" descr="log_RGB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log_RGB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9600" cy="388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EAB09F" w14:textId="77777777" w:rsidR="00747104" w:rsidRPr="00747104" w:rsidRDefault="00CD76DA" w:rsidP="00747104">
    <w:pPr>
      <w:pStyle w:val="Stopka"/>
    </w:pP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110BC49D" wp14:editId="0B82807F">
              <wp:simplePos x="0" y="0"/>
              <wp:positionH relativeFrom="column">
                <wp:posOffset>5067935</wp:posOffset>
              </wp:positionH>
              <wp:positionV relativeFrom="paragraph">
                <wp:posOffset>293370</wp:posOffset>
              </wp:positionV>
              <wp:extent cx="1428115" cy="228600"/>
              <wp:effectExtent l="0" t="0" r="0" b="0"/>
              <wp:wrapNone/>
              <wp:docPr id="11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2811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16D2238" w14:textId="5ADC64AD" w:rsidR="00747104" w:rsidRPr="002C7B82" w:rsidRDefault="00747104" w:rsidP="00747104">
                          <w:pPr>
                            <w:pStyle w:val="nrstrony"/>
                          </w:pPr>
                          <w:r w:rsidRPr="002C7B82">
                            <w:fldChar w:fldCharType="begin"/>
                          </w:r>
                          <w:r w:rsidRPr="002C7B82">
                            <w:instrText>PAGE   \* MERGEFORMAT</w:instrText>
                          </w:r>
                          <w:r w:rsidRPr="002C7B82">
                            <w:fldChar w:fldCharType="separate"/>
                          </w:r>
                          <w:r w:rsidR="00BD4E1E">
                            <w:rPr>
                              <w:noProof/>
                            </w:rPr>
                            <w:t>1</w:t>
                          </w:r>
                          <w:r w:rsidRPr="002C7B82"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margin-left:399.05pt;margin-top:23.1pt;width:112.45pt;height:18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" filled="f" stroked="f">
              <v:textbox>
                <w:txbxContent>
                  <w:p w14:paraId="016D2238" w14:textId="5ADC64AD" w:rsidR="00747104" w:rsidRPr="002C7B82" w:rsidRDefault="00747104" w:rsidP="00747104">
                    <w:pPr>
                      <w:pStyle w:val="nrstrony"/>
                    </w:pPr>
                    <w:r w:rsidRPr="002C7B82">
                      <w:fldChar w:fldCharType="begin"/>
                    </w:r>
                    <w:r w:rsidRPr="002C7B82">
                      <w:instrText>PAGE   \* MERGEFORMAT</w:instrText>
                    </w:r>
                    <w:r w:rsidRPr="002C7B82">
                      <w:fldChar w:fldCharType="separate"/>
                    </w:r>
                    <w:r w:rsidR="00BD4E1E">
                      <w:rPr>
                        <w:noProof/>
                      </w:rPr>
                      <w:t>1</w:t>
                    </w:r>
                    <w:r w:rsidRPr="002C7B82"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28884A3A" wp14:editId="0F944E7E">
              <wp:simplePos x="0" y="0"/>
              <wp:positionH relativeFrom="column">
                <wp:posOffset>709295</wp:posOffset>
              </wp:positionH>
              <wp:positionV relativeFrom="paragraph">
                <wp:posOffset>130175</wp:posOffset>
              </wp:positionV>
              <wp:extent cx="4207510" cy="400050"/>
              <wp:effectExtent l="0" t="0" r="0" b="0"/>
              <wp:wrapNone/>
              <wp:docPr id="12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075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FAAD241" w14:textId="77777777" w:rsidR="00747104" w:rsidRPr="005D4DD1" w:rsidRDefault="00747104" w:rsidP="005D4DD1">
                          <w:pPr>
                            <w:pStyle w:val="Stopka"/>
                          </w:pPr>
                          <w:r w:rsidRPr="005D4DD1">
                            <w:t xml:space="preserve">www.dlanauczyciela.pl  </w:t>
                          </w:r>
                        </w:p>
                        <w:p w14:paraId="7750B94A" w14:textId="77777777" w:rsidR="00747104" w:rsidRPr="005D4DD1" w:rsidRDefault="00747104" w:rsidP="005D4DD1">
                          <w:pPr>
                            <w:pStyle w:val="Stopka"/>
                          </w:pPr>
                          <w:r w:rsidRPr="005D4DD1">
                            <w:t>© Copyright by Nowa Era Sp. z o.o.</w:t>
                          </w:r>
                        </w:p>
                        <w:p w14:paraId="6EE13621" w14:textId="77777777" w:rsidR="00747104" w:rsidRPr="005D4DD1" w:rsidRDefault="00747104" w:rsidP="005D4DD1">
                          <w:pPr>
                            <w:pStyle w:val="Stopka"/>
                          </w:pPr>
                        </w:p>
                        <w:p w14:paraId="50E67FB5" w14:textId="77777777" w:rsidR="00747104" w:rsidRPr="005D4DD1" w:rsidRDefault="00747104" w:rsidP="005D4DD1">
                          <w:pPr>
                            <w:pStyle w:val="Stopka"/>
                          </w:pPr>
                        </w:p>
                        <w:p w14:paraId="35BE1600" w14:textId="77777777" w:rsidR="00747104" w:rsidRPr="005D4DD1" w:rsidRDefault="00747104" w:rsidP="005D4DD1">
                          <w:pPr>
                            <w:pStyle w:val="Stopka"/>
                          </w:pPr>
                        </w:p>
                        <w:p w14:paraId="585ED045" w14:textId="77777777" w:rsidR="00747104" w:rsidRPr="005D4DD1" w:rsidRDefault="00747104" w:rsidP="005D4DD1">
                          <w:pPr>
                            <w:pStyle w:val="Stopka"/>
                          </w:pPr>
                        </w:p>
                        <w:p w14:paraId="4868D1D7" w14:textId="77777777" w:rsidR="00747104" w:rsidRPr="005D4DD1" w:rsidRDefault="00747104" w:rsidP="005D4DD1">
                          <w:pPr>
                            <w:pStyle w:val="Stopka"/>
                          </w:pPr>
                        </w:p>
                        <w:p w14:paraId="7846F8B9" w14:textId="77777777" w:rsidR="00747104" w:rsidRPr="005D4DD1" w:rsidRDefault="00747104" w:rsidP="005D4DD1">
                          <w:pPr>
                            <w:pStyle w:val="Stopka"/>
                          </w:pPr>
                        </w:p>
                        <w:p w14:paraId="55C0C652" w14:textId="77777777" w:rsidR="00747104" w:rsidRPr="005D4DD1" w:rsidRDefault="00747104" w:rsidP="005D4DD1">
                          <w:pPr>
                            <w:pStyle w:val="Stopka"/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<w:pict>
            <v:shape w14:anchorId="28884A3A" id="_x0000_s1033" type="#_x0000_t202" style="position:absolute;margin-left:55.85pt;margin-top:10.25pt;width:331.3pt;height:31.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" filled="f" stroked="f">
              <v:textbox>
                <w:txbxContent>
                  <w:p w14:paraId="1FAAD241" w14:textId="77777777" w:rsidR="00747104" w:rsidRPr="005D4DD1" w:rsidRDefault="00747104" w:rsidP="005D4DD1">
                    <w:pPr>
                      <w:pStyle w:val="Stopka"/>
                    </w:pPr>
                    <w:r w:rsidRPr="005D4DD1">
                      <w:t xml:space="preserve">www.dlanauczyciela.pl  </w:t>
                    </w:r>
                  </w:p>
                  <w:p w14:paraId="7750B94A" w14:textId="77777777" w:rsidR="00747104" w:rsidRPr="005D4DD1" w:rsidRDefault="00747104" w:rsidP="005D4DD1">
                    <w:pPr>
                      <w:pStyle w:val="Stopka"/>
                    </w:pPr>
                    <w:r w:rsidRPr="005D4DD1">
                      <w:t>© Copyright by Nowa Era Sp. z o.o.</w:t>
                    </w:r>
                  </w:p>
                  <w:p w14:paraId="6EE13621" w14:textId="77777777" w:rsidR="00747104" w:rsidRPr="005D4DD1" w:rsidRDefault="00747104" w:rsidP="005D4DD1">
                    <w:pPr>
                      <w:pStyle w:val="Stopka"/>
                    </w:pPr>
                  </w:p>
                  <w:p w14:paraId="50E67FB5" w14:textId="77777777" w:rsidR="00747104" w:rsidRPr="005D4DD1" w:rsidRDefault="00747104" w:rsidP="005D4DD1">
                    <w:pPr>
                      <w:pStyle w:val="Stopka"/>
                    </w:pPr>
                  </w:p>
                  <w:p w14:paraId="35BE1600" w14:textId="77777777" w:rsidR="00747104" w:rsidRPr="005D4DD1" w:rsidRDefault="00747104" w:rsidP="005D4DD1">
                    <w:pPr>
                      <w:pStyle w:val="Stopka"/>
                    </w:pPr>
                  </w:p>
                  <w:p w14:paraId="585ED045" w14:textId="77777777" w:rsidR="00747104" w:rsidRPr="005D4DD1" w:rsidRDefault="00747104" w:rsidP="005D4DD1">
                    <w:pPr>
                      <w:pStyle w:val="Stopka"/>
                    </w:pPr>
                  </w:p>
                  <w:p w14:paraId="4868D1D7" w14:textId="77777777" w:rsidR="00747104" w:rsidRPr="005D4DD1" w:rsidRDefault="00747104" w:rsidP="005D4DD1">
                    <w:pPr>
                      <w:pStyle w:val="Stopka"/>
                    </w:pPr>
                  </w:p>
                  <w:p w14:paraId="7846F8B9" w14:textId="77777777" w:rsidR="00747104" w:rsidRPr="005D4DD1" w:rsidRDefault="00747104" w:rsidP="005D4DD1">
                    <w:pPr>
                      <w:pStyle w:val="Stopka"/>
                    </w:pPr>
                  </w:p>
                  <w:p w14:paraId="55C0C652" w14:textId="77777777" w:rsidR="00747104" w:rsidRPr="005D4DD1" w:rsidRDefault="00747104" w:rsidP="005D4DD1">
                    <w:pPr>
                      <w:pStyle w:val="Stopka"/>
                    </w:pPr>
                  </w:p>
                </w:txbxContent>
              </v:textbox>
            </v:shape>
          </w:pict>
        </mc:Fallback>
      </mc:AlternateContent>
    </w:r>
    <w:r w:rsidR="00747104" w:rsidRPr="00CE798F">
      <w:rPr>
        <w:noProof/>
        <w:lang w:eastAsia="pl-PL"/>
      </w:rPr>
      <w:drawing>
        <wp:anchor distT="0" distB="0" distL="114300" distR="114300" simplePos="0" relativeHeight="251660288" behindDoc="0" locked="0" layoutInCell="1" allowOverlap="1" wp14:anchorId="4793ECD3" wp14:editId="10F12536">
          <wp:simplePos x="0" y="0"/>
          <wp:positionH relativeFrom="column">
            <wp:posOffset>3079</wp:posOffset>
          </wp:positionH>
          <wp:positionV relativeFrom="page">
            <wp:posOffset>9980762</wp:posOffset>
          </wp:positionV>
          <wp:extent cx="577970" cy="388189"/>
          <wp:effectExtent l="0" t="0" r="0" b="0"/>
          <wp:wrapNone/>
          <wp:docPr id="4" name="Obraz 6" descr="log_RGB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log_RGB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9600" cy="388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670C7C" w14:textId="77777777" w:rsidR="009C613E" w:rsidRDefault="009C613E" w:rsidP="000D70B4">
      <w:pPr>
        <w:spacing w:after="0"/>
      </w:pPr>
      <w:r>
        <w:separator/>
      </w:r>
    </w:p>
  </w:footnote>
  <w:footnote w:type="continuationSeparator" w:id="0">
    <w:p w14:paraId="39B4C0FD" w14:textId="77777777" w:rsidR="009C613E" w:rsidRDefault="009C613E" w:rsidP="000D70B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03A274" w14:textId="77777777" w:rsidR="00A934A1" w:rsidRPr="00050535" w:rsidRDefault="00A934A1" w:rsidP="005D4DD1">
    <w:pPr>
      <w:pStyle w:val="Nagwek"/>
    </w:pPr>
    <w:r w:rsidRPr="00050535">
      <w:t>Karta pracy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EEC8D3" w14:textId="77777777" w:rsidR="00747104" w:rsidRPr="005D4DD1" w:rsidRDefault="00747104" w:rsidP="008854B6">
    <w:pPr>
      <w:pStyle w:val="Nagwek"/>
      <w:tabs>
        <w:tab w:val="clear" w:pos="4536"/>
        <w:tab w:val="clear" w:pos="9072"/>
        <w:tab w:val="left" w:pos="3320"/>
      </w:tabs>
    </w:pPr>
    <w:r w:rsidRPr="005D4DD1">
      <w:t>Karta pracy</w:t>
    </w:r>
    <w:r w:rsidR="008854B6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74F9D"/>
    <w:multiLevelType w:val="multilevel"/>
    <w:tmpl w:val="8DCE9894"/>
    <w:lvl w:ilvl="0">
      <w:start w:val="1"/>
      <w:numFmt w:val="decimal"/>
      <w:pStyle w:val="polecenie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ind w:left="851" w:hanging="48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04817BD3"/>
    <w:multiLevelType w:val="multilevel"/>
    <w:tmpl w:val="49780054"/>
    <w:numStyleLink w:val="Styl1"/>
  </w:abstractNum>
  <w:abstractNum w:abstractNumId="2">
    <w:nsid w:val="08BB2245"/>
    <w:multiLevelType w:val="hybridMultilevel"/>
    <w:tmpl w:val="78365110"/>
    <w:lvl w:ilvl="0" w:tplc="64A46A4C">
      <w:start w:val="1"/>
      <w:numFmt w:val="upperLetter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0E852E36"/>
    <w:multiLevelType w:val="multilevel"/>
    <w:tmpl w:val="FA22736A"/>
    <w:numStyleLink w:val="Styl3"/>
  </w:abstractNum>
  <w:abstractNum w:abstractNumId="4">
    <w:nsid w:val="1AED3A4B"/>
    <w:multiLevelType w:val="hybridMultilevel"/>
    <w:tmpl w:val="441A2DC6"/>
    <w:lvl w:ilvl="0" w:tplc="B27CB42A">
      <w:start w:val="1"/>
      <w:numFmt w:val="decimal"/>
      <w:pStyle w:val="wypunktowaneliniedowypelnienia"/>
      <w:lvlText w:val="%1."/>
      <w:lvlJc w:val="left"/>
      <w:pPr>
        <w:ind w:left="729" w:hanging="360"/>
      </w:pPr>
    </w:lvl>
    <w:lvl w:ilvl="1" w:tplc="04150019" w:tentative="1">
      <w:start w:val="1"/>
      <w:numFmt w:val="lowerLetter"/>
      <w:lvlText w:val="%2."/>
      <w:lvlJc w:val="left"/>
      <w:pPr>
        <w:ind w:left="1809" w:hanging="360"/>
      </w:pPr>
    </w:lvl>
    <w:lvl w:ilvl="2" w:tplc="0415001B" w:tentative="1">
      <w:start w:val="1"/>
      <w:numFmt w:val="lowerRoman"/>
      <w:lvlText w:val="%3."/>
      <w:lvlJc w:val="right"/>
      <w:pPr>
        <w:ind w:left="2529" w:hanging="180"/>
      </w:pPr>
    </w:lvl>
    <w:lvl w:ilvl="3" w:tplc="0415000F" w:tentative="1">
      <w:start w:val="1"/>
      <w:numFmt w:val="decimal"/>
      <w:lvlText w:val="%4."/>
      <w:lvlJc w:val="left"/>
      <w:pPr>
        <w:ind w:left="3249" w:hanging="360"/>
      </w:pPr>
    </w:lvl>
    <w:lvl w:ilvl="4" w:tplc="04150019" w:tentative="1">
      <w:start w:val="1"/>
      <w:numFmt w:val="lowerLetter"/>
      <w:lvlText w:val="%5."/>
      <w:lvlJc w:val="left"/>
      <w:pPr>
        <w:ind w:left="3969" w:hanging="360"/>
      </w:pPr>
    </w:lvl>
    <w:lvl w:ilvl="5" w:tplc="0415001B" w:tentative="1">
      <w:start w:val="1"/>
      <w:numFmt w:val="lowerRoman"/>
      <w:lvlText w:val="%6."/>
      <w:lvlJc w:val="right"/>
      <w:pPr>
        <w:ind w:left="4689" w:hanging="180"/>
      </w:pPr>
    </w:lvl>
    <w:lvl w:ilvl="6" w:tplc="0415000F" w:tentative="1">
      <w:start w:val="1"/>
      <w:numFmt w:val="decimal"/>
      <w:lvlText w:val="%7."/>
      <w:lvlJc w:val="left"/>
      <w:pPr>
        <w:ind w:left="5409" w:hanging="360"/>
      </w:pPr>
    </w:lvl>
    <w:lvl w:ilvl="7" w:tplc="04150019" w:tentative="1">
      <w:start w:val="1"/>
      <w:numFmt w:val="lowerLetter"/>
      <w:lvlText w:val="%8."/>
      <w:lvlJc w:val="left"/>
      <w:pPr>
        <w:ind w:left="6129" w:hanging="360"/>
      </w:pPr>
    </w:lvl>
    <w:lvl w:ilvl="8" w:tplc="0415001B" w:tentative="1">
      <w:start w:val="1"/>
      <w:numFmt w:val="lowerRoman"/>
      <w:lvlText w:val="%9."/>
      <w:lvlJc w:val="right"/>
      <w:pPr>
        <w:ind w:left="6849" w:hanging="180"/>
      </w:pPr>
    </w:lvl>
  </w:abstractNum>
  <w:abstractNum w:abstractNumId="5">
    <w:nsid w:val="1AFF5737"/>
    <w:multiLevelType w:val="hybridMultilevel"/>
    <w:tmpl w:val="70BEA70C"/>
    <w:lvl w:ilvl="0" w:tplc="A776EFA0">
      <w:start w:val="1"/>
      <w:numFmt w:val="upperLetter"/>
      <w:pStyle w:val="wypunktowanieliter"/>
      <w:lvlText w:val="%1."/>
      <w:lvlJc w:val="left"/>
      <w:pPr>
        <w:ind w:left="729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204667AB"/>
    <w:multiLevelType w:val="multilevel"/>
    <w:tmpl w:val="FA22736A"/>
    <w:styleLink w:val="Styl3"/>
    <w:lvl w:ilvl="0">
      <w:start w:val="1"/>
      <w:numFmt w:val="upperLetter"/>
      <w:lvlText w:val="%1."/>
      <w:lvlJc w:val="left"/>
      <w:pPr>
        <w:ind w:left="369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4" w:hanging="180"/>
      </w:pPr>
      <w:rPr>
        <w:rFonts w:hint="default"/>
      </w:rPr>
    </w:lvl>
  </w:abstractNum>
  <w:abstractNum w:abstractNumId="7">
    <w:nsid w:val="286568D9"/>
    <w:multiLevelType w:val="multilevel"/>
    <w:tmpl w:val="CF547DFA"/>
    <w:numStyleLink w:val="Styl2"/>
  </w:abstractNum>
  <w:abstractNum w:abstractNumId="8">
    <w:nsid w:val="36354058"/>
    <w:multiLevelType w:val="hybridMultilevel"/>
    <w:tmpl w:val="7D0813A2"/>
    <w:lvl w:ilvl="0" w:tplc="0415000F">
      <w:start w:val="1"/>
      <w:numFmt w:val="decimal"/>
      <w:lvlText w:val="%1."/>
      <w:lvlJc w:val="left"/>
      <w:pPr>
        <w:ind w:left="1211" w:hanging="360"/>
      </w:pPr>
    </w:lvl>
    <w:lvl w:ilvl="1" w:tplc="04150019" w:tentative="1">
      <w:start w:val="1"/>
      <w:numFmt w:val="lowerLetter"/>
      <w:lvlText w:val="%2."/>
      <w:lvlJc w:val="left"/>
      <w:pPr>
        <w:ind w:left="1931" w:hanging="360"/>
      </w:pPr>
    </w:lvl>
    <w:lvl w:ilvl="2" w:tplc="0415001B" w:tentative="1">
      <w:start w:val="1"/>
      <w:numFmt w:val="lowerRoman"/>
      <w:lvlText w:val="%3."/>
      <w:lvlJc w:val="right"/>
      <w:pPr>
        <w:ind w:left="2651" w:hanging="180"/>
      </w:pPr>
    </w:lvl>
    <w:lvl w:ilvl="3" w:tplc="0415000F" w:tentative="1">
      <w:start w:val="1"/>
      <w:numFmt w:val="decimal"/>
      <w:lvlText w:val="%4."/>
      <w:lvlJc w:val="left"/>
      <w:pPr>
        <w:ind w:left="3371" w:hanging="360"/>
      </w:pPr>
    </w:lvl>
    <w:lvl w:ilvl="4" w:tplc="04150019" w:tentative="1">
      <w:start w:val="1"/>
      <w:numFmt w:val="lowerLetter"/>
      <w:lvlText w:val="%5."/>
      <w:lvlJc w:val="left"/>
      <w:pPr>
        <w:ind w:left="4091" w:hanging="360"/>
      </w:pPr>
    </w:lvl>
    <w:lvl w:ilvl="5" w:tplc="0415001B" w:tentative="1">
      <w:start w:val="1"/>
      <w:numFmt w:val="lowerRoman"/>
      <w:lvlText w:val="%6."/>
      <w:lvlJc w:val="right"/>
      <w:pPr>
        <w:ind w:left="4811" w:hanging="180"/>
      </w:pPr>
    </w:lvl>
    <w:lvl w:ilvl="6" w:tplc="0415000F" w:tentative="1">
      <w:start w:val="1"/>
      <w:numFmt w:val="decimal"/>
      <w:lvlText w:val="%7."/>
      <w:lvlJc w:val="left"/>
      <w:pPr>
        <w:ind w:left="5531" w:hanging="360"/>
      </w:pPr>
    </w:lvl>
    <w:lvl w:ilvl="7" w:tplc="04150019" w:tentative="1">
      <w:start w:val="1"/>
      <w:numFmt w:val="lowerLetter"/>
      <w:lvlText w:val="%8."/>
      <w:lvlJc w:val="left"/>
      <w:pPr>
        <w:ind w:left="6251" w:hanging="360"/>
      </w:pPr>
    </w:lvl>
    <w:lvl w:ilvl="8" w:tplc="0415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43BE086C"/>
    <w:multiLevelType w:val="hybridMultilevel"/>
    <w:tmpl w:val="7FB2461E"/>
    <w:lvl w:ilvl="0" w:tplc="6748990A">
      <w:start w:val="1"/>
      <w:numFmt w:val="decimal"/>
      <w:pStyle w:val="wypunktowanieliczb"/>
      <w:lvlText w:val="%1."/>
      <w:lvlJc w:val="left"/>
      <w:pPr>
        <w:ind w:left="23976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24971" w:hanging="360"/>
      </w:pPr>
    </w:lvl>
    <w:lvl w:ilvl="2" w:tplc="0415001B">
      <w:start w:val="1"/>
      <w:numFmt w:val="lowerRoman"/>
      <w:lvlText w:val="%3."/>
      <w:lvlJc w:val="right"/>
      <w:pPr>
        <w:ind w:left="25691" w:hanging="180"/>
      </w:pPr>
    </w:lvl>
    <w:lvl w:ilvl="3" w:tplc="0415000F">
      <w:start w:val="1"/>
      <w:numFmt w:val="decimal"/>
      <w:lvlText w:val="%4."/>
      <w:lvlJc w:val="left"/>
      <w:pPr>
        <w:ind w:left="26411" w:hanging="360"/>
      </w:pPr>
    </w:lvl>
    <w:lvl w:ilvl="4" w:tplc="04150019" w:tentative="1">
      <w:start w:val="1"/>
      <w:numFmt w:val="lowerLetter"/>
      <w:lvlText w:val="%5."/>
      <w:lvlJc w:val="left"/>
      <w:pPr>
        <w:ind w:left="27131" w:hanging="360"/>
      </w:pPr>
    </w:lvl>
    <w:lvl w:ilvl="5" w:tplc="0415001B" w:tentative="1">
      <w:start w:val="1"/>
      <w:numFmt w:val="lowerRoman"/>
      <w:lvlText w:val="%6."/>
      <w:lvlJc w:val="right"/>
      <w:pPr>
        <w:ind w:left="27851" w:hanging="180"/>
      </w:pPr>
    </w:lvl>
    <w:lvl w:ilvl="6" w:tplc="0415000F" w:tentative="1">
      <w:start w:val="1"/>
      <w:numFmt w:val="decimal"/>
      <w:lvlText w:val="%7."/>
      <w:lvlJc w:val="left"/>
      <w:pPr>
        <w:ind w:left="28571" w:hanging="360"/>
      </w:pPr>
    </w:lvl>
    <w:lvl w:ilvl="7" w:tplc="04150019" w:tentative="1">
      <w:start w:val="1"/>
      <w:numFmt w:val="lowerLetter"/>
      <w:lvlText w:val="%8."/>
      <w:lvlJc w:val="left"/>
      <w:pPr>
        <w:ind w:left="29291" w:hanging="360"/>
      </w:pPr>
    </w:lvl>
    <w:lvl w:ilvl="8" w:tplc="0415001B" w:tentative="1">
      <w:start w:val="1"/>
      <w:numFmt w:val="lowerRoman"/>
      <w:lvlText w:val="%9."/>
      <w:lvlJc w:val="right"/>
      <w:pPr>
        <w:ind w:left="30011" w:hanging="180"/>
      </w:pPr>
    </w:lvl>
  </w:abstractNum>
  <w:abstractNum w:abstractNumId="10">
    <w:nsid w:val="68072F10"/>
    <w:multiLevelType w:val="multilevel"/>
    <w:tmpl w:val="CF547DFA"/>
    <w:styleLink w:val="Styl2"/>
    <w:lvl w:ilvl="0">
      <w:start w:val="1"/>
      <w:numFmt w:val="upperLetter"/>
      <w:lvlText w:val="%1."/>
      <w:lvlJc w:val="left"/>
      <w:pPr>
        <w:ind w:left="1004" w:hanging="63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4" w:hanging="180"/>
      </w:pPr>
      <w:rPr>
        <w:rFonts w:hint="default"/>
      </w:rPr>
    </w:lvl>
  </w:abstractNum>
  <w:abstractNum w:abstractNumId="11">
    <w:nsid w:val="69A35678"/>
    <w:multiLevelType w:val="multilevel"/>
    <w:tmpl w:val="49780054"/>
    <w:styleLink w:val="Styl1"/>
    <w:lvl w:ilvl="0">
      <w:start w:val="1"/>
      <w:numFmt w:val="decimal"/>
      <w:lvlText w:val="%1."/>
      <w:lvlJc w:val="left"/>
      <w:pPr>
        <w:ind w:left="644" w:hanging="27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4" w:hanging="180"/>
      </w:pPr>
      <w:rPr>
        <w:rFonts w:hint="default"/>
      </w:rPr>
    </w:lvl>
  </w:abstractNum>
  <w:abstractNum w:abstractNumId="12">
    <w:nsid w:val="7B537C80"/>
    <w:multiLevelType w:val="hybridMultilevel"/>
    <w:tmpl w:val="204A2738"/>
    <w:lvl w:ilvl="0" w:tplc="0415000F">
      <w:start w:val="1"/>
      <w:numFmt w:val="decimal"/>
      <w:lvlText w:val="%1."/>
      <w:lvlJc w:val="left"/>
      <w:pPr>
        <w:ind w:left="1211" w:hanging="360"/>
      </w:pPr>
    </w:lvl>
    <w:lvl w:ilvl="1" w:tplc="04150019" w:tentative="1">
      <w:start w:val="1"/>
      <w:numFmt w:val="lowerLetter"/>
      <w:lvlText w:val="%2."/>
      <w:lvlJc w:val="left"/>
      <w:pPr>
        <w:ind w:left="1931" w:hanging="360"/>
      </w:pPr>
    </w:lvl>
    <w:lvl w:ilvl="2" w:tplc="0415001B" w:tentative="1">
      <w:start w:val="1"/>
      <w:numFmt w:val="lowerRoman"/>
      <w:lvlText w:val="%3."/>
      <w:lvlJc w:val="right"/>
      <w:pPr>
        <w:ind w:left="2651" w:hanging="180"/>
      </w:pPr>
    </w:lvl>
    <w:lvl w:ilvl="3" w:tplc="0415000F" w:tentative="1">
      <w:start w:val="1"/>
      <w:numFmt w:val="decimal"/>
      <w:lvlText w:val="%4."/>
      <w:lvlJc w:val="left"/>
      <w:pPr>
        <w:ind w:left="3371" w:hanging="360"/>
      </w:pPr>
    </w:lvl>
    <w:lvl w:ilvl="4" w:tplc="04150019" w:tentative="1">
      <w:start w:val="1"/>
      <w:numFmt w:val="lowerLetter"/>
      <w:lvlText w:val="%5."/>
      <w:lvlJc w:val="left"/>
      <w:pPr>
        <w:ind w:left="4091" w:hanging="360"/>
      </w:pPr>
    </w:lvl>
    <w:lvl w:ilvl="5" w:tplc="0415001B" w:tentative="1">
      <w:start w:val="1"/>
      <w:numFmt w:val="lowerRoman"/>
      <w:lvlText w:val="%6."/>
      <w:lvlJc w:val="right"/>
      <w:pPr>
        <w:ind w:left="4811" w:hanging="180"/>
      </w:pPr>
    </w:lvl>
    <w:lvl w:ilvl="6" w:tplc="0415000F" w:tentative="1">
      <w:start w:val="1"/>
      <w:numFmt w:val="decimal"/>
      <w:lvlText w:val="%7."/>
      <w:lvlJc w:val="left"/>
      <w:pPr>
        <w:ind w:left="5531" w:hanging="360"/>
      </w:pPr>
    </w:lvl>
    <w:lvl w:ilvl="7" w:tplc="04150019" w:tentative="1">
      <w:start w:val="1"/>
      <w:numFmt w:val="lowerLetter"/>
      <w:lvlText w:val="%8."/>
      <w:lvlJc w:val="left"/>
      <w:pPr>
        <w:ind w:left="6251" w:hanging="360"/>
      </w:pPr>
    </w:lvl>
    <w:lvl w:ilvl="8" w:tplc="0415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9"/>
  </w:num>
  <w:num w:numId="3">
    <w:abstractNumId w:val="9"/>
    <w:lvlOverride w:ilvl="0">
      <w:startOverride w:val="1"/>
    </w:lvlOverride>
  </w:num>
  <w:num w:numId="4">
    <w:abstractNumId w:val="9"/>
    <w:lvlOverride w:ilvl="0">
      <w:startOverride w:val="1"/>
    </w:lvlOverride>
  </w:num>
  <w:num w:numId="5">
    <w:abstractNumId w:val="2"/>
  </w:num>
  <w:num w:numId="6">
    <w:abstractNumId w:val="9"/>
    <w:lvlOverride w:ilvl="0">
      <w:startOverride w:val="1"/>
    </w:lvlOverride>
  </w:num>
  <w:num w:numId="7">
    <w:abstractNumId w:val="5"/>
  </w:num>
  <w:num w:numId="8">
    <w:abstractNumId w:val="0"/>
    <w:lvlOverride w:ilvl="0">
      <w:startOverride w:val="32"/>
    </w:lvlOverride>
  </w:num>
  <w:num w:numId="9">
    <w:abstractNumId w:val="9"/>
    <w:lvlOverride w:ilvl="0">
      <w:startOverride w:val="1"/>
    </w:lvlOverride>
  </w:num>
  <w:num w:numId="10">
    <w:abstractNumId w:val="9"/>
    <w:lvlOverride w:ilvl="0">
      <w:startOverride w:val="1"/>
    </w:lvlOverride>
  </w:num>
  <w:num w:numId="11">
    <w:abstractNumId w:val="9"/>
    <w:lvlOverride w:ilvl="0">
      <w:startOverride w:val="1"/>
    </w:lvlOverride>
  </w:num>
  <w:num w:numId="12">
    <w:abstractNumId w:val="9"/>
    <w:lvlOverride w:ilvl="0">
      <w:startOverride w:val="1"/>
    </w:lvlOverride>
  </w:num>
  <w:num w:numId="13">
    <w:abstractNumId w:val="9"/>
    <w:lvlOverride w:ilvl="0">
      <w:startOverride w:val="1"/>
    </w:lvlOverride>
  </w:num>
  <w:num w:numId="14">
    <w:abstractNumId w:val="9"/>
    <w:lvlOverride w:ilvl="0">
      <w:startOverride w:val="1"/>
    </w:lvlOverride>
  </w:num>
  <w:num w:numId="15">
    <w:abstractNumId w:val="9"/>
    <w:lvlOverride w:ilvl="0">
      <w:startOverride w:val="1"/>
    </w:lvlOverride>
  </w:num>
  <w:num w:numId="16">
    <w:abstractNumId w:val="9"/>
    <w:lvlOverride w:ilvl="0">
      <w:startOverride w:val="1"/>
    </w:lvlOverride>
  </w:num>
  <w:num w:numId="17">
    <w:abstractNumId w:val="9"/>
    <w:lvlOverride w:ilvl="0">
      <w:startOverride w:val="1"/>
    </w:lvlOverride>
  </w:num>
  <w:num w:numId="18">
    <w:abstractNumId w:val="4"/>
  </w:num>
  <w:num w:numId="19">
    <w:abstractNumId w:val="4"/>
    <w:lvlOverride w:ilvl="0">
      <w:startOverride w:val="1"/>
    </w:lvlOverride>
  </w:num>
  <w:num w:numId="20">
    <w:abstractNumId w:val="4"/>
    <w:lvlOverride w:ilvl="0">
      <w:startOverride w:val="1"/>
    </w:lvlOverride>
  </w:num>
  <w:num w:numId="21">
    <w:abstractNumId w:val="9"/>
    <w:lvlOverride w:ilvl="0">
      <w:startOverride w:val="1"/>
    </w:lvlOverride>
  </w:num>
  <w:num w:numId="22">
    <w:abstractNumId w:val="9"/>
    <w:lvlOverride w:ilvl="0">
      <w:startOverride w:val="1"/>
    </w:lvlOverride>
  </w:num>
  <w:num w:numId="23">
    <w:abstractNumId w:val="9"/>
    <w:lvlOverride w:ilvl="0">
      <w:startOverride w:val="1"/>
    </w:lvlOverride>
  </w:num>
  <w:num w:numId="24">
    <w:abstractNumId w:val="9"/>
    <w:lvlOverride w:ilvl="0">
      <w:startOverride w:val="1"/>
    </w:lvlOverride>
  </w:num>
  <w:num w:numId="25">
    <w:abstractNumId w:val="9"/>
    <w:lvlOverride w:ilvl="0">
      <w:startOverride w:val="1"/>
    </w:lvlOverride>
  </w:num>
  <w:num w:numId="26">
    <w:abstractNumId w:val="11"/>
  </w:num>
  <w:num w:numId="27">
    <w:abstractNumId w:val="1"/>
  </w:num>
  <w:num w:numId="28">
    <w:abstractNumId w:val="9"/>
    <w:lvlOverride w:ilvl="0">
      <w:startOverride w:val="1"/>
    </w:lvlOverride>
  </w:num>
  <w:num w:numId="29">
    <w:abstractNumId w:val="10"/>
  </w:num>
  <w:num w:numId="30">
    <w:abstractNumId w:val="7"/>
  </w:num>
  <w:num w:numId="31">
    <w:abstractNumId w:val="9"/>
    <w:lvlOverride w:ilvl="0">
      <w:startOverride w:val="1"/>
    </w:lvlOverride>
  </w:num>
  <w:num w:numId="32">
    <w:abstractNumId w:val="4"/>
    <w:lvlOverride w:ilvl="0">
      <w:startOverride w:val="1"/>
    </w:lvlOverride>
  </w:num>
  <w:num w:numId="33">
    <w:abstractNumId w:val="5"/>
    <w:lvlOverride w:ilvl="0">
      <w:startOverride w:val="1"/>
    </w:lvlOverride>
  </w:num>
  <w:num w:numId="34">
    <w:abstractNumId w:val="6"/>
  </w:num>
  <w:num w:numId="35">
    <w:abstractNumId w:val="3"/>
  </w:num>
  <w:num w:numId="36">
    <w:abstractNumId w:val="5"/>
    <w:lvlOverride w:ilvl="0">
      <w:startOverride w:val="1"/>
    </w:lvlOverride>
  </w:num>
  <w:num w:numId="37">
    <w:abstractNumId w:val="5"/>
    <w:lvlOverride w:ilvl="0">
      <w:startOverride w:val="1"/>
    </w:lvlOverride>
  </w:num>
  <w:num w:numId="38">
    <w:abstractNumId w:val="9"/>
    <w:lvlOverride w:ilvl="0">
      <w:startOverride w:val="1"/>
    </w:lvlOverride>
  </w:num>
  <w:num w:numId="39">
    <w:abstractNumId w:val="9"/>
    <w:lvlOverride w:ilvl="0">
      <w:startOverride w:val="1"/>
    </w:lvlOverride>
  </w:num>
  <w:num w:numId="40">
    <w:abstractNumId w:val="4"/>
    <w:lvlOverride w:ilvl="0">
      <w:startOverride w:val="1"/>
    </w:lvlOverride>
  </w:num>
  <w:num w:numId="41">
    <w:abstractNumId w:val="5"/>
    <w:lvlOverride w:ilvl="0">
      <w:startOverride w:val="1"/>
    </w:lvlOverride>
  </w:num>
  <w:num w:numId="42">
    <w:abstractNumId w:val="5"/>
    <w:lvlOverride w:ilvl="0">
      <w:startOverride w:val="1"/>
    </w:lvlOverride>
  </w:num>
  <w:num w:numId="43">
    <w:abstractNumId w:val="0"/>
    <w:lvlOverride w:ilvl="0">
      <w:startOverride w:val="1"/>
    </w:lvlOverride>
  </w:num>
  <w:num w:numId="44">
    <w:abstractNumId w:val="0"/>
  </w:num>
  <w:num w:numId="45">
    <w:abstractNumId w:val="8"/>
  </w:num>
  <w:num w:numId="46">
    <w:abstractNumId w:val="12"/>
  </w:num>
  <w:num w:numId="4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Dorota Rzeszewska">
    <w15:presenceInfo w15:providerId="AD" w15:userId="S-1-5-21-1409082233-117609710-839522115-1633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trackRevisions/>
  <w:defaultTabStop w:val="369"/>
  <w:hyphenationZone w:val="425"/>
  <w:defaultTableStyle w:val="tabelatrezadania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0B4"/>
    <w:rsid w:val="00010FA4"/>
    <w:rsid w:val="00021A02"/>
    <w:rsid w:val="00050535"/>
    <w:rsid w:val="00051E59"/>
    <w:rsid w:val="00073DD2"/>
    <w:rsid w:val="000A3CAD"/>
    <w:rsid w:val="000D70B4"/>
    <w:rsid w:val="0010454E"/>
    <w:rsid w:val="001206CF"/>
    <w:rsid w:val="00146431"/>
    <w:rsid w:val="00172DB4"/>
    <w:rsid w:val="00184E79"/>
    <w:rsid w:val="001A2BF0"/>
    <w:rsid w:val="001B7086"/>
    <w:rsid w:val="00262EFB"/>
    <w:rsid w:val="00281E36"/>
    <w:rsid w:val="002B66CC"/>
    <w:rsid w:val="002C7B82"/>
    <w:rsid w:val="002E1275"/>
    <w:rsid w:val="00311C9F"/>
    <w:rsid w:val="00327D39"/>
    <w:rsid w:val="003718F4"/>
    <w:rsid w:val="003A32FC"/>
    <w:rsid w:val="003B2D2B"/>
    <w:rsid w:val="0040555E"/>
    <w:rsid w:val="00432E2A"/>
    <w:rsid w:val="00452214"/>
    <w:rsid w:val="0048014C"/>
    <w:rsid w:val="004942AB"/>
    <w:rsid w:val="004A65DD"/>
    <w:rsid w:val="004D5AA8"/>
    <w:rsid w:val="004D62C4"/>
    <w:rsid w:val="004E181A"/>
    <w:rsid w:val="00510215"/>
    <w:rsid w:val="0051227F"/>
    <w:rsid w:val="00516DB4"/>
    <w:rsid w:val="00536797"/>
    <w:rsid w:val="00587F52"/>
    <w:rsid w:val="005D4DD1"/>
    <w:rsid w:val="005E3F63"/>
    <w:rsid w:val="006179CA"/>
    <w:rsid w:val="00653ED6"/>
    <w:rsid w:val="00665076"/>
    <w:rsid w:val="00676F33"/>
    <w:rsid w:val="006E6D3C"/>
    <w:rsid w:val="007202AD"/>
    <w:rsid w:val="0073505C"/>
    <w:rsid w:val="00747104"/>
    <w:rsid w:val="007B7938"/>
    <w:rsid w:val="007C5EB5"/>
    <w:rsid w:val="008854B6"/>
    <w:rsid w:val="008F1932"/>
    <w:rsid w:val="008F25B4"/>
    <w:rsid w:val="008F60A6"/>
    <w:rsid w:val="009171EE"/>
    <w:rsid w:val="00981456"/>
    <w:rsid w:val="009921AC"/>
    <w:rsid w:val="009C613E"/>
    <w:rsid w:val="009D0661"/>
    <w:rsid w:val="009D21BA"/>
    <w:rsid w:val="009F5E13"/>
    <w:rsid w:val="00A37099"/>
    <w:rsid w:val="00A3727A"/>
    <w:rsid w:val="00A655AC"/>
    <w:rsid w:val="00A725C6"/>
    <w:rsid w:val="00A72F39"/>
    <w:rsid w:val="00A8183E"/>
    <w:rsid w:val="00A846BC"/>
    <w:rsid w:val="00A934A1"/>
    <w:rsid w:val="00AA15EB"/>
    <w:rsid w:val="00AB48F1"/>
    <w:rsid w:val="00AC69C8"/>
    <w:rsid w:val="00B04A7C"/>
    <w:rsid w:val="00B052A3"/>
    <w:rsid w:val="00B113EE"/>
    <w:rsid w:val="00B228AD"/>
    <w:rsid w:val="00B33737"/>
    <w:rsid w:val="00B361C1"/>
    <w:rsid w:val="00B50A8F"/>
    <w:rsid w:val="00B84AEF"/>
    <w:rsid w:val="00B939F3"/>
    <w:rsid w:val="00BB2FE6"/>
    <w:rsid w:val="00BC4E30"/>
    <w:rsid w:val="00BD4E1E"/>
    <w:rsid w:val="00BE1C91"/>
    <w:rsid w:val="00C12F60"/>
    <w:rsid w:val="00C7139C"/>
    <w:rsid w:val="00C85F74"/>
    <w:rsid w:val="00CB06F5"/>
    <w:rsid w:val="00CD76DA"/>
    <w:rsid w:val="00CE798F"/>
    <w:rsid w:val="00D147D7"/>
    <w:rsid w:val="00D43D3A"/>
    <w:rsid w:val="00D55F10"/>
    <w:rsid w:val="00D865FF"/>
    <w:rsid w:val="00D95158"/>
    <w:rsid w:val="00DA0AF0"/>
    <w:rsid w:val="00DA2740"/>
    <w:rsid w:val="00DA327B"/>
    <w:rsid w:val="00DA5627"/>
    <w:rsid w:val="00E05685"/>
    <w:rsid w:val="00E26196"/>
    <w:rsid w:val="00E26441"/>
    <w:rsid w:val="00E40F14"/>
    <w:rsid w:val="00E82271"/>
    <w:rsid w:val="00E90823"/>
    <w:rsid w:val="00E94D10"/>
    <w:rsid w:val="00EA5FA6"/>
    <w:rsid w:val="00EA6ABA"/>
    <w:rsid w:val="00EC42A4"/>
    <w:rsid w:val="00ED61F5"/>
    <w:rsid w:val="00F17BC1"/>
    <w:rsid w:val="00F2410F"/>
    <w:rsid w:val="00F71211"/>
    <w:rsid w:val="00F825C6"/>
    <w:rsid w:val="00FB6A23"/>
    <w:rsid w:val="00FC1468"/>
    <w:rsid w:val="00FC6EC1"/>
    <w:rsid w:val="00FD4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7EE5898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ny">
    <w:name w:val="Normal"/>
    <w:rsid w:val="005D4DD1"/>
    <w:pPr>
      <w:spacing w:line="240" w:lineRule="auto"/>
    </w:pPr>
    <w:rPr>
      <w:rFonts w:asciiTheme="majorHAnsi" w:hAnsiTheme="majorHAnsi"/>
    </w:rPr>
  </w:style>
  <w:style w:type="paragraph" w:styleId="Nagwek1">
    <w:name w:val="heading 1"/>
    <w:aliases w:val="Tytuł karty"/>
    <w:link w:val="Nagwek1Znak"/>
    <w:uiPriority w:val="9"/>
    <w:rsid w:val="003718F4"/>
    <w:pPr>
      <w:spacing w:after="0" w:line="240" w:lineRule="auto"/>
      <w:outlineLvl w:val="0"/>
    </w:pPr>
    <w:rPr>
      <w:rFonts w:ascii="Dutch801EU" w:eastAsia="Times New Roman" w:hAnsi="Dutch801EU" w:cs="ChiantiEU"/>
      <w:b/>
      <w:iCs/>
      <w:color w:val="221E1F"/>
      <w:sz w:val="4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daneucznia">
    <w:name w:val="dane_ucznia"/>
    <w:rsid w:val="00E90823"/>
    <w:pPr>
      <w:jc w:val="center"/>
    </w:pPr>
    <w:rPr>
      <w:rFonts w:cs="Calibri"/>
      <w:sz w:val="18"/>
    </w:rPr>
  </w:style>
  <w:style w:type="paragraph" w:styleId="Nagwek">
    <w:name w:val="header"/>
    <w:basedOn w:val="Normalny"/>
    <w:link w:val="NagwekZnak"/>
    <w:uiPriority w:val="99"/>
    <w:unhideWhenUsed/>
    <w:rsid w:val="005D4DD1"/>
    <w:pPr>
      <w:tabs>
        <w:tab w:val="center" w:pos="4536"/>
        <w:tab w:val="right" w:pos="9072"/>
      </w:tabs>
      <w:spacing w:after="0"/>
    </w:pPr>
    <w:rPr>
      <w:rFonts w:asciiTheme="minorHAnsi" w:hAnsiTheme="minorHAnsi" w:cs="Arial"/>
      <w:sz w:val="20"/>
    </w:rPr>
  </w:style>
  <w:style w:type="character" w:customStyle="1" w:styleId="NagwekZnak">
    <w:name w:val="Nagłówek Znak"/>
    <w:basedOn w:val="Domylnaczcionkaakapitu"/>
    <w:link w:val="Nagwek"/>
    <w:uiPriority w:val="99"/>
    <w:rsid w:val="005D4DD1"/>
    <w:rPr>
      <w:rFonts w:cs="Arial"/>
      <w:sz w:val="20"/>
    </w:rPr>
  </w:style>
  <w:style w:type="paragraph" w:styleId="Stopka">
    <w:name w:val="footer"/>
    <w:link w:val="StopkaZnak"/>
    <w:uiPriority w:val="99"/>
    <w:unhideWhenUsed/>
    <w:rsid w:val="007C5EB5"/>
    <w:pPr>
      <w:tabs>
        <w:tab w:val="center" w:pos="4536"/>
        <w:tab w:val="right" w:pos="9072"/>
      </w:tabs>
      <w:spacing w:after="0" w:line="240" w:lineRule="auto"/>
    </w:pPr>
    <w:rPr>
      <w:sz w:val="20"/>
    </w:rPr>
  </w:style>
  <w:style w:type="character" w:customStyle="1" w:styleId="StopkaZnak">
    <w:name w:val="Stopka Znak"/>
    <w:basedOn w:val="Domylnaczcionkaakapitu"/>
    <w:link w:val="Stopka"/>
    <w:uiPriority w:val="99"/>
    <w:rsid w:val="007C5EB5"/>
    <w:rPr>
      <w:sz w:val="20"/>
    </w:rPr>
  </w:style>
  <w:style w:type="paragraph" w:customStyle="1" w:styleId="tytulkarty">
    <w:name w:val="tytul karty"/>
    <w:next w:val="Normalny"/>
    <w:qFormat/>
    <w:rsid w:val="005D4DD1"/>
    <w:rPr>
      <w:rFonts w:asciiTheme="majorHAnsi" w:hAnsiTheme="majorHAnsi"/>
      <w:b/>
      <w:noProof/>
      <w:sz w:val="40"/>
      <w:lang w:eastAsia="pl-PL"/>
    </w:rPr>
  </w:style>
  <w:style w:type="paragraph" w:styleId="Akapitzlist">
    <w:name w:val="List Paragraph"/>
    <w:basedOn w:val="Normalny"/>
    <w:uiPriority w:val="34"/>
    <w:rsid w:val="003A32FC"/>
    <w:pPr>
      <w:ind w:left="720"/>
      <w:contextualSpacing/>
    </w:pPr>
  </w:style>
  <w:style w:type="paragraph" w:customStyle="1" w:styleId="polecenie">
    <w:name w:val="polecenie"/>
    <w:basedOn w:val="Normalny"/>
    <w:next w:val="trezadania"/>
    <w:qFormat/>
    <w:rsid w:val="00F17BC1"/>
    <w:pPr>
      <w:numPr>
        <w:numId w:val="44"/>
      </w:numPr>
      <w:tabs>
        <w:tab w:val="left" w:pos="369"/>
      </w:tabs>
      <w:spacing w:before="240" w:after="120"/>
      <w:ind w:left="357" w:hanging="357"/>
    </w:pPr>
    <w:rPr>
      <w:lang w:eastAsia="pl-PL"/>
    </w:rPr>
  </w:style>
  <w:style w:type="character" w:customStyle="1" w:styleId="Nagwek1Znak">
    <w:name w:val="Nagłówek 1 Znak"/>
    <w:aliases w:val="Tytuł karty Znak"/>
    <w:basedOn w:val="Domylnaczcionkaakapitu"/>
    <w:link w:val="Nagwek1"/>
    <w:uiPriority w:val="9"/>
    <w:rsid w:val="003718F4"/>
    <w:rPr>
      <w:rFonts w:ascii="Dutch801EU" w:eastAsia="Times New Roman" w:hAnsi="Dutch801EU" w:cs="ChiantiEU"/>
      <w:b/>
      <w:iCs/>
      <w:color w:val="221E1F"/>
      <w:sz w:val="40"/>
      <w:lang w:eastAsia="pl-PL"/>
    </w:rPr>
  </w:style>
  <w:style w:type="paragraph" w:customStyle="1" w:styleId="trezadania">
    <w:name w:val="treść zadania"/>
    <w:basedOn w:val="Normalny"/>
    <w:qFormat/>
    <w:rsid w:val="00536797"/>
    <w:pPr>
      <w:spacing w:before="80" w:after="80"/>
      <w:ind w:left="369"/>
      <w:contextualSpacing/>
    </w:pPr>
    <w:rPr>
      <w:lang w:eastAsia="pl-PL"/>
    </w:rPr>
  </w:style>
  <w:style w:type="paragraph" w:customStyle="1" w:styleId="wypunktowanieliczb">
    <w:name w:val="wypunktowanie liczbą"/>
    <w:basedOn w:val="trezadania"/>
    <w:qFormat/>
    <w:rsid w:val="00281E36"/>
    <w:pPr>
      <w:numPr>
        <w:numId w:val="2"/>
      </w:numPr>
      <w:spacing w:before="0"/>
      <w:ind w:left="738" w:hanging="369"/>
    </w:pPr>
  </w:style>
  <w:style w:type="paragraph" w:styleId="Bezodstpw">
    <w:name w:val="No Spacing"/>
    <w:uiPriority w:val="1"/>
    <w:rsid w:val="00A72F39"/>
    <w:pPr>
      <w:spacing w:after="0" w:line="240" w:lineRule="auto"/>
    </w:pPr>
  </w:style>
  <w:style w:type="numbering" w:customStyle="1" w:styleId="Styl1">
    <w:name w:val="Styl1"/>
    <w:uiPriority w:val="99"/>
    <w:rsid w:val="00D55F10"/>
    <w:pPr>
      <w:numPr>
        <w:numId w:val="26"/>
      </w:numPr>
    </w:pPr>
  </w:style>
  <w:style w:type="paragraph" w:customStyle="1" w:styleId="wypunktowanieliter">
    <w:name w:val="wypunktowanie literą"/>
    <w:basedOn w:val="wypunktowanieliczb"/>
    <w:qFormat/>
    <w:rsid w:val="009D0661"/>
    <w:pPr>
      <w:numPr>
        <w:numId w:val="7"/>
      </w:numPr>
    </w:pPr>
  </w:style>
  <w:style w:type="table" w:styleId="Tabela-Siatka">
    <w:name w:val="Table Grid"/>
    <w:basedOn w:val="Standardowy"/>
    <w:uiPriority w:val="59"/>
    <w:rsid w:val="009F5E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atrezadania">
    <w:name w:val="tabela treść zadania"/>
    <w:basedOn w:val="Tabela-Prosty1"/>
    <w:uiPriority w:val="99"/>
    <w:rsid w:val="00E26196"/>
    <w:rPr>
      <w:rFonts w:ascii="Arial" w:hAnsi="Arial"/>
      <w:sz w:val="18"/>
      <w:szCs w:val="20"/>
      <w:lang w:eastAsia="pl-PL"/>
    </w:rPr>
    <w:tblPr>
      <w:tblInd w:w="51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68" w:type="dxa"/>
        <w:bottom w:w="68" w:type="dxa"/>
      </w:tblCellMar>
    </w:tblPr>
    <w:tcPr>
      <w:shd w:val="clear" w:color="auto" w:fill="auto"/>
      <w:vAlign w:val="center"/>
    </w:tcPr>
    <w:tblStylePr w:type="firstRow">
      <w:pPr>
        <w:wordWrap/>
        <w:jc w:val="center"/>
      </w:pPr>
      <w:rPr>
        <w:rFonts w:ascii="Arial" w:hAnsi="Arial"/>
        <w:b/>
        <w:bCs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one" w:sz="0" w:space="0" w:color="auto"/>
          <w:tr2bl w:val="none" w:sz="0" w:space="0" w:color="auto"/>
        </w:tcBorders>
        <w:shd w:val="clear" w:color="auto" w:fill="D9D9D9" w:themeFill="background1" w:themeFillShade="D9"/>
      </w:tcPr>
    </w:tblStylePr>
    <w:tblStylePr w:type="lastRow">
      <w:rPr>
        <w:b w:val="0"/>
        <w:bCs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/>
      </w:rPr>
    </w:tblStylePr>
    <w:tblStylePr w:type="lastCol">
      <w:rPr>
        <w:b/>
        <w:bCs/>
      </w:rPr>
    </w:tblStylePr>
  </w:style>
  <w:style w:type="table" w:customStyle="1" w:styleId="Siatkatabelijasna1">
    <w:name w:val="Siatka tabeli — jasna1"/>
    <w:basedOn w:val="Standardowy"/>
    <w:uiPriority w:val="40"/>
    <w:rsid w:val="0048014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Zwykatabela21">
    <w:name w:val="Zwykła tabela 21"/>
    <w:basedOn w:val="Standardowy"/>
    <w:uiPriority w:val="42"/>
    <w:rsid w:val="0048014C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Zwykatabela11">
    <w:name w:val="Zwykła tabela 11"/>
    <w:basedOn w:val="Standardowy"/>
    <w:uiPriority w:val="41"/>
    <w:rsid w:val="0048014C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Zwykatabela31">
    <w:name w:val="Zwykła tabela 31"/>
    <w:basedOn w:val="Standardowy"/>
    <w:uiPriority w:val="43"/>
    <w:rsid w:val="0048014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Zwykatabela41">
    <w:name w:val="Zwykła tabela 41"/>
    <w:basedOn w:val="Standardowy"/>
    <w:uiPriority w:val="44"/>
    <w:rsid w:val="0048014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tabela">
    <w:name w:val="tabela"/>
    <w:basedOn w:val="Normalny"/>
    <w:qFormat/>
    <w:rsid w:val="00BC4E30"/>
    <w:pPr>
      <w:spacing w:after="0"/>
    </w:pPr>
    <w:rPr>
      <w:rFonts w:ascii="Calibri" w:hAnsi="Calibri"/>
      <w:bCs/>
      <w:sz w:val="20"/>
    </w:rPr>
  </w:style>
  <w:style w:type="paragraph" w:customStyle="1" w:styleId="liniedowypenieniatekstem">
    <w:name w:val="linie do wypełnienia tekstem"/>
    <w:basedOn w:val="trezadania"/>
    <w:rsid w:val="00B361C1"/>
    <w:pPr>
      <w:spacing w:line="360" w:lineRule="auto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A934A1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934A1"/>
    <w:rPr>
      <w:rFonts w:ascii="Segoe UI" w:hAnsi="Segoe UI" w:cs="Segoe UI"/>
      <w:sz w:val="18"/>
      <w:szCs w:val="18"/>
    </w:rPr>
  </w:style>
  <w:style w:type="paragraph" w:customStyle="1" w:styleId="nrstrony">
    <w:name w:val="nr_strony"/>
    <w:basedOn w:val="Normalny"/>
    <w:rsid w:val="00050535"/>
    <w:pPr>
      <w:jc w:val="right"/>
    </w:pPr>
    <w:rPr>
      <w:sz w:val="20"/>
    </w:rPr>
  </w:style>
  <w:style w:type="paragraph" w:customStyle="1" w:styleId="wypunktowaneliniedowypelnienia">
    <w:name w:val="wypunktowane linie do wypelnienia"/>
    <w:basedOn w:val="trezadania"/>
    <w:qFormat/>
    <w:rsid w:val="00516DB4"/>
    <w:pPr>
      <w:numPr>
        <w:numId w:val="18"/>
      </w:numPr>
      <w:spacing w:line="360" w:lineRule="auto"/>
      <w:ind w:left="738" w:hanging="369"/>
    </w:pPr>
  </w:style>
  <w:style w:type="numbering" w:customStyle="1" w:styleId="Styl2">
    <w:name w:val="Styl2"/>
    <w:uiPriority w:val="99"/>
    <w:rsid w:val="009D0661"/>
    <w:pPr>
      <w:numPr>
        <w:numId w:val="29"/>
      </w:numPr>
    </w:pPr>
  </w:style>
  <w:style w:type="table" w:styleId="Tabela-Prosty1">
    <w:name w:val="Table Simple 1"/>
    <w:basedOn w:val="Standardowy"/>
    <w:uiPriority w:val="99"/>
    <w:semiHidden/>
    <w:unhideWhenUsed/>
    <w:rsid w:val="002B66CC"/>
    <w:pPr>
      <w:spacing w:line="240" w:lineRule="auto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numbering" w:customStyle="1" w:styleId="Styl3">
    <w:name w:val="Styl3"/>
    <w:uiPriority w:val="99"/>
    <w:rsid w:val="009D0661"/>
    <w:pPr>
      <w:numPr>
        <w:numId w:val="34"/>
      </w:numPr>
    </w:pPr>
  </w:style>
  <w:style w:type="character" w:styleId="Tekstzastpczy">
    <w:name w:val="Placeholder Text"/>
    <w:basedOn w:val="Domylnaczcionkaakapitu"/>
    <w:uiPriority w:val="99"/>
    <w:semiHidden/>
    <w:rsid w:val="005D4DD1"/>
    <w:rPr>
      <w:color w:val="808080"/>
    </w:rPr>
  </w:style>
  <w:style w:type="paragraph" w:customStyle="1" w:styleId="1">
    <w:name w:val="1"/>
    <w:basedOn w:val="Normalny"/>
    <w:link w:val="1Znak"/>
    <w:rsid w:val="004D62C4"/>
    <w:pPr>
      <w:widowControl w:val="0"/>
      <w:tabs>
        <w:tab w:val="left" w:pos="284"/>
      </w:tabs>
      <w:suppressAutoHyphens/>
      <w:spacing w:after="0"/>
      <w:ind w:left="284" w:hanging="284"/>
    </w:pPr>
    <w:rPr>
      <w:rFonts w:ascii="Times New Roman" w:eastAsia="Arial Unicode MS" w:hAnsi="Times New Roman" w:cs="Times New Roman"/>
      <w:kern w:val="1"/>
      <w:sz w:val="24"/>
      <w:szCs w:val="24"/>
      <w:lang w:eastAsia="pl-PL"/>
    </w:rPr>
  </w:style>
  <w:style w:type="character" w:customStyle="1" w:styleId="1Znak">
    <w:name w:val="1 Znak"/>
    <w:basedOn w:val="Domylnaczcionkaakapitu"/>
    <w:link w:val="1"/>
    <w:rsid w:val="004D62C4"/>
    <w:rPr>
      <w:rFonts w:ascii="Times New Roman" w:eastAsia="Arial Unicode MS" w:hAnsi="Times New Roman" w:cs="Times New Roman"/>
      <w:kern w:val="1"/>
      <w:sz w:val="24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A3727A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A3727A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A3727A"/>
    <w:rPr>
      <w:rFonts w:asciiTheme="majorHAnsi" w:hAnsiTheme="majorHAnsi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A3727A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3727A"/>
    <w:rPr>
      <w:rFonts w:asciiTheme="majorHAnsi" w:hAnsiTheme="majorHAnsi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ny">
    <w:name w:val="Normal"/>
    <w:rsid w:val="005D4DD1"/>
    <w:pPr>
      <w:spacing w:line="240" w:lineRule="auto"/>
    </w:pPr>
    <w:rPr>
      <w:rFonts w:asciiTheme="majorHAnsi" w:hAnsiTheme="majorHAnsi"/>
    </w:rPr>
  </w:style>
  <w:style w:type="paragraph" w:styleId="Nagwek1">
    <w:name w:val="heading 1"/>
    <w:aliases w:val="Tytuł karty"/>
    <w:link w:val="Nagwek1Znak"/>
    <w:uiPriority w:val="9"/>
    <w:rsid w:val="003718F4"/>
    <w:pPr>
      <w:spacing w:after="0" w:line="240" w:lineRule="auto"/>
      <w:outlineLvl w:val="0"/>
    </w:pPr>
    <w:rPr>
      <w:rFonts w:ascii="Dutch801EU" w:eastAsia="Times New Roman" w:hAnsi="Dutch801EU" w:cs="ChiantiEU"/>
      <w:b/>
      <w:iCs/>
      <w:color w:val="221E1F"/>
      <w:sz w:val="4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daneucznia">
    <w:name w:val="dane_ucznia"/>
    <w:rsid w:val="00E90823"/>
    <w:pPr>
      <w:jc w:val="center"/>
    </w:pPr>
    <w:rPr>
      <w:rFonts w:cs="Calibri"/>
      <w:sz w:val="18"/>
    </w:rPr>
  </w:style>
  <w:style w:type="paragraph" w:styleId="Nagwek">
    <w:name w:val="header"/>
    <w:basedOn w:val="Normalny"/>
    <w:link w:val="NagwekZnak"/>
    <w:uiPriority w:val="99"/>
    <w:unhideWhenUsed/>
    <w:rsid w:val="005D4DD1"/>
    <w:pPr>
      <w:tabs>
        <w:tab w:val="center" w:pos="4536"/>
        <w:tab w:val="right" w:pos="9072"/>
      </w:tabs>
      <w:spacing w:after="0"/>
    </w:pPr>
    <w:rPr>
      <w:rFonts w:asciiTheme="minorHAnsi" w:hAnsiTheme="minorHAnsi" w:cs="Arial"/>
      <w:sz w:val="20"/>
    </w:rPr>
  </w:style>
  <w:style w:type="character" w:customStyle="1" w:styleId="NagwekZnak">
    <w:name w:val="Nagłówek Znak"/>
    <w:basedOn w:val="Domylnaczcionkaakapitu"/>
    <w:link w:val="Nagwek"/>
    <w:uiPriority w:val="99"/>
    <w:rsid w:val="005D4DD1"/>
    <w:rPr>
      <w:rFonts w:cs="Arial"/>
      <w:sz w:val="20"/>
    </w:rPr>
  </w:style>
  <w:style w:type="paragraph" w:styleId="Stopka">
    <w:name w:val="footer"/>
    <w:link w:val="StopkaZnak"/>
    <w:uiPriority w:val="99"/>
    <w:unhideWhenUsed/>
    <w:rsid w:val="007C5EB5"/>
    <w:pPr>
      <w:tabs>
        <w:tab w:val="center" w:pos="4536"/>
        <w:tab w:val="right" w:pos="9072"/>
      </w:tabs>
      <w:spacing w:after="0" w:line="240" w:lineRule="auto"/>
    </w:pPr>
    <w:rPr>
      <w:sz w:val="20"/>
    </w:rPr>
  </w:style>
  <w:style w:type="character" w:customStyle="1" w:styleId="StopkaZnak">
    <w:name w:val="Stopka Znak"/>
    <w:basedOn w:val="Domylnaczcionkaakapitu"/>
    <w:link w:val="Stopka"/>
    <w:uiPriority w:val="99"/>
    <w:rsid w:val="007C5EB5"/>
    <w:rPr>
      <w:sz w:val="20"/>
    </w:rPr>
  </w:style>
  <w:style w:type="paragraph" w:customStyle="1" w:styleId="tytulkarty">
    <w:name w:val="tytul karty"/>
    <w:next w:val="Normalny"/>
    <w:qFormat/>
    <w:rsid w:val="005D4DD1"/>
    <w:rPr>
      <w:rFonts w:asciiTheme="majorHAnsi" w:hAnsiTheme="majorHAnsi"/>
      <w:b/>
      <w:noProof/>
      <w:sz w:val="40"/>
      <w:lang w:eastAsia="pl-PL"/>
    </w:rPr>
  </w:style>
  <w:style w:type="paragraph" w:styleId="Akapitzlist">
    <w:name w:val="List Paragraph"/>
    <w:basedOn w:val="Normalny"/>
    <w:uiPriority w:val="34"/>
    <w:rsid w:val="003A32FC"/>
    <w:pPr>
      <w:ind w:left="720"/>
      <w:contextualSpacing/>
    </w:pPr>
  </w:style>
  <w:style w:type="paragraph" w:customStyle="1" w:styleId="polecenie">
    <w:name w:val="polecenie"/>
    <w:basedOn w:val="Normalny"/>
    <w:next w:val="trezadania"/>
    <w:qFormat/>
    <w:rsid w:val="00F17BC1"/>
    <w:pPr>
      <w:numPr>
        <w:numId w:val="44"/>
      </w:numPr>
      <w:tabs>
        <w:tab w:val="left" w:pos="369"/>
      </w:tabs>
      <w:spacing w:before="240" w:after="120"/>
      <w:ind w:left="357" w:hanging="357"/>
    </w:pPr>
    <w:rPr>
      <w:lang w:eastAsia="pl-PL"/>
    </w:rPr>
  </w:style>
  <w:style w:type="character" w:customStyle="1" w:styleId="Nagwek1Znak">
    <w:name w:val="Nagłówek 1 Znak"/>
    <w:aliases w:val="Tytuł karty Znak"/>
    <w:basedOn w:val="Domylnaczcionkaakapitu"/>
    <w:link w:val="Nagwek1"/>
    <w:uiPriority w:val="9"/>
    <w:rsid w:val="003718F4"/>
    <w:rPr>
      <w:rFonts w:ascii="Dutch801EU" w:eastAsia="Times New Roman" w:hAnsi="Dutch801EU" w:cs="ChiantiEU"/>
      <w:b/>
      <w:iCs/>
      <w:color w:val="221E1F"/>
      <w:sz w:val="40"/>
      <w:lang w:eastAsia="pl-PL"/>
    </w:rPr>
  </w:style>
  <w:style w:type="paragraph" w:customStyle="1" w:styleId="trezadania">
    <w:name w:val="treść zadania"/>
    <w:basedOn w:val="Normalny"/>
    <w:qFormat/>
    <w:rsid w:val="00536797"/>
    <w:pPr>
      <w:spacing w:before="80" w:after="80"/>
      <w:ind w:left="369"/>
      <w:contextualSpacing/>
    </w:pPr>
    <w:rPr>
      <w:lang w:eastAsia="pl-PL"/>
    </w:rPr>
  </w:style>
  <w:style w:type="paragraph" w:customStyle="1" w:styleId="wypunktowanieliczb">
    <w:name w:val="wypunktowanie liczbą"/>
    <w:basedOn w:val="trezadania"/>
    <w:qFormat/>
    <w:rsid w:val="00281E36"/>
    <w:pPr>
      <w:numPr>
        <w:numId w:val="2"/>
      </w:numPr>
      <w:spacing w:before="0"/>
      <w:ind w:left="738" w:hanging="369"/>
    </w:pPr>
  </w:style>
  <w:style w:type="paragraph" w:styleId="Bezodstpw">
    <w:name w:val="No Spacing"/>
    <w:uiPriority w:val="1"/>
    <w:rsid w:val="00A72F39"/>
    <w:pPr>
      <w:spacing w:after="0" w:line="240" w:lineRule="auto"/>
    </w:pPr>
  </w:style>
  <w:style w:type="numbering" w:customStyle="1" w:styleId="Styl1">
    <w:name w:val="Styl1"/>
    <w:uiPriority w:val="99"/>
    <w:rsid w:val="00D55F10"/>
    <w:pPr>
      <w:numPr>
        <w:numId w:val="26"/>
      </w:numPr>
    </w:pPr>
  </w:style>
  <w:style w:type="paragraph" w:customStyle="1" w:styleId="wypunktowanieliter">
    <w:name w:val="wypunktowanie literą"/>
    <w:basedOn w:val="wypunktowanieliczb"/>
    <w:qFormat/>
    <w:rsid w:val="009D0661"/>
    <w:pPr>
      <w:numPr>
        <w:numId w:val="7"/>
      </w:numPr>
    </w:pPr>
  </w:style>
  <w:style w:type="table" w:styleId="Tabela-Siatka">
    <w:name w:val="Table Grid"/>
    <w:basedOn w:val="Standardowy"/>
    <w:uiPriority w:val="59"/>
    <w:rsid w:val="009F5E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atrezadania">
    <w:name w:val="tabela treść zadania"/>
    <w:basedOn w:val="Tabela-Prosty1"/>
    <w:uiPriority w:val="99"/>
    <w:rsid w:val="00E26196"/>
    <w:rPr>
      <w:rFonts w:ascii="Arial" w:hAnsi="Arial"/>
      <w:sz w:val="18"/>
      <w:szCs w:val="20"/>
      <w:lang w:eastAsia="pl-PL"/>
    </w:rPr>
    <w:tblPr>
      <w:tblInd w:w="51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68" w:type="dxa"/>
        <w:bottom w:w="68" w:type="dxa"/>
      </w:tblCellMar>
    </w:tblPr>
    <w:tcPr>
      <w:shd w:val="clear" w:color="auto" w:fill="auto"/>
      <w:vAlign w:val="center"/>
    </w:tcPr>
    <w:tblStylePr w:type="firstRow">
      <w:pPr>
        <w:wordWrap/>
        <w:jc w:val="center"/>
      </w:pPr>
      <w:rPr>
        <w:rFonts w:ascii="Arial" w:hAnsi="Arial"/>
        <w:b/>
        <w:bCs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one" w:sz="0" w:space="0" w:color="auto"/>
          <w:tr2bl w:val="none" w:sz="0" w:space="0" w:color="auto"/>
        </w:tcBorders>
        <w:shd w:val="clear" w:color="auto" w:fill="D9D9D9" w:themeFill="background1" w:themeFillShade="D9"/>
      </w:tcPr>
    </w:tblStylePr>
    <w:tblStylePr w:type="lastRow">
      <w:rPr>
        <w:b w:val="0"/>
        <w:bCs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/>
      </w:rPr>
    </w:tblStylePr>
    <w:tblStylePr w:type="lastCol">
      <w:rPr>
        <w:b/>
        <w:bCs/>
      </w:rPr>
    </w:tblStylePr>
  </w:style>
  <w:style w:type="table" w:customStyle="1" w:styleId="Siatkatabelijasna1">
    <w:name w:val="Siatka tabeli — jasna1"/>
    <w:basedOn w:val="Standardowy"/>
    <w:uiPriority w:val="40"/>
    <w:rsid w:val="0048014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Zwykatabela21">
    <w:name w:val="Zwykła tabela 21"/>
    <w:basedOn w:val="Standardowy"/>
    <w:uiPriority w:val="42"/>
    <w:rsid w:val="0048014C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Zwykatabela11">
    <w:name w:val="Zwykła tabela 11"/>
    <w:basedOn w:val="Standardowy"/>
    <w:uiPriority w:val="41"/>
    <w:rsid w:val="0048014C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Zwykatabela31">
    <w:name w:val="Zwykła tabela 31"/>
    <w:basedOn w:val="Standardowy"/>
    <w:uiPriority w:val="43"/>
    <w:rsid w:val="0048014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Zwykatabela41">
    <w:name w:val="Zwykła tabela 41"/>
    <w:basedOn w:val="Standardowy"/>
    <w:uiPriority w:val="44"/>
    <w:rsid w:val="0048014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tabela">
    <w:name w:val="tabela"/>
    <w:basedOn w:val="Normalny"/>
    <w:qFormat/>
    <w:rsid w:val="00BC4E30"/>
    <w:pPr>
      <w:spacing w:after="0"/>
    </w:pPr>
    <w:rPr>
      <w:rFonts w:ascii="Calibri" w:hAnsi="Calibri"/>
      <w:bCs/>
      <w:sz w:val="20"/>
    </w:rPr>
  </w:style>
  <w:style w:type="paragraph" w:customStyle="1" w:styleId="liniedowypenieniatekstem">
    <w:name w:val="linie do wypełnienia tekstem"/>
    <w:basedOn w:val="trezadania"/>
    <w:rsid w:val="00B361C1"/>
    <w:pPr>
      <w:spacing w:line="360" w:lineRule="auto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A934A1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934A1"/>
    <w:rPr>
      <w:rFonts w:ascii="Segoe UI" w:hAnsi="Segoe UI" w:cs="Segoe UI"/>
      <w:sz w:val="18"/>
      <w:szCs w:val="18"/>
    </w:rPr>
  </w:style>
  <w:style w:type="paragraph" w:customStyle="1" w:styleId="nrstrony">
    <w:name w:val="nr_strony"/>
    <w:basedOn w:val="Normalny"/>
    <w:rsid w:val="00050535"/>
    <w:pPr>
      <w:jc w:val="right"/>
    </w:pPr>
    <w:rPr>
      <w:sz w:val="20"/>
    </w:rPr>
  </w:style>
  <w:style w:type="paragraph" w:customStyle="1" w:styleId="wypunktowaneliniedowypelnienia">
    <w:name w:val="wypunktowane linie do wypelnienia"/>
    <w:basedOn w:val="trezadania"/>
    <w:qFormat/>
    <w:rsid w:val="00516DB4"/>
    <w:pPr>
      <w:numPr>
        <w:numId w:val="18"/>
      </w:numPr>
      <w:spacing w:line="360" w:lineRule="auto"/>
      <w:ind w:left="738" w:hanging="369"/>
    </w:pPr>
  </w:style>
  <w:style w:type="numbering" w:customStyle="1" w:styleId="Styl2">
    <w:name w:val="Styl2"/>
    <w:uiPriority w:val="99"/>
    <w:rsid w:val="009D0661"/>
    <w:pPr>
      <w:numPr>
        <w:numId w:val="29"/>
      </w:numPr>
    </w:pPr>
  </w:style>
  <w:style w:type="table" w:styleId="Tabela-Prosty1">
    <w:name w:val="Table Simple 1"/>
    <w:basedOn w:val="Standardowy"/>
    <w:uiPriority w:val="99"/>
    <w:semiHidden/>
    <w:unhideWhenUsed/>
    <w:rsid w:val="002B66CC"/>
    <w:pPr>
      <w:spacing w:line="240" w:lineRule="auto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numbering" w:customStyle="1" w:styleId="Styl3">
    <w:name w:val="Styl3"/>
    <w:uiPriority w:val="99"/>
    <w:rsid w:val="009D0661"/>
    <w:pPr>
      <w:numPr>
        <w:numId w:val="34"/>
      </w:numPr>
    </w:pPr>
  </w:style>
  <w:style w:type="character" w:styleId="Tekstzastpczy">
    <w:name w:val="Placeholder Text"/>
    <w:basedOn w:val="Domylnaczcionkaakapitu"/>
    <w:uiPriority w:val="99"/>
    <w:semiHidden/>
    <w:rsid w:val="005D4DD1"/>
    <w:rPr>
      <w:color w:val="808080"/>
    </w:rPr>
  </w:style>
  <w:style w:type="paragraph" w:customStyle="1" w:styleId="1">
    <w:name w:val="1"/>
    <w:basedOn w:val="Normalny"/>
    <w:link w:val="1Znak"/>
    <w:rsid w:val="004D62C4"/>
    <w:pPr>
      <w:widowControl w:val="0"/>
      <w:tabs>
        <w:tab w:val="left" w:pos="284"/>
      </w:tabs>
      <w:suppressAutoHyphens/>
      <w:spacing w:after="0"/>
      <w:ind w:left="284" w:hanging="284"/>
    </w:pPr>
    <w:rPr>
      <w:rFonts w:ascii="Times New Roman" w:eastAsia="Arial Unicode MS" w:hAnsi="Times New Roman" w:cs="Times New Roman"/>
      <w:kern w:val="1"/>
      <w:sz w:val="24"/>
      <w:szCs w:val="24"/>
      <w:lang w:eastAsia="pl-PL"/>
    </w:rPr>
  </w:style>
  <w:style w:type="character" w:customStyle="1" w:styleId="1Znak">
    <w:name w:val="1 Znak"/>
    <w:basedOn w:val="Domylnaczcionkaakapitu"/>
    <w:link w:val="1"/>
    <w:rsid w:val="004D62C4"/>
    <w:rPr>
      <w:rFonts w:ascii="Times New Roman" w:eastAsia="Arial Unicode MS" w:hAnsi="Times New Roman" w:cs="Times New Roman"/>
      <w:kern w:val="1"/>
      <w:sz w:val="24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A3727A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A3727A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A3727A"/>
    <w:rPr>
      <w:rFonts w:asciiTheme="majorHAnsi" w:hAnsiTheme="majorHAnsi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A3727A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3727A"/>
    <w:rPr>
      <w:rFonts w:asciiTheme="majorHAnsi" w:hAnsiTheme="majorHAnsi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6.jpeg"/><Relationship Id="rId34" Type="http://schemas.microsoft.com/office/2011/relationships/people" Target="peop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microsoft.com/office/2007/relationships/hdphoto" Target="media/hdphoto2.wdp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microsoft.com/office/2007/relationships/hdphoto" Target="media/hdphoto1.wdp"/><Relationship Id="rId19" Type="http://schemas.openxmlformats.org/officeDocument/2006/relationships/image" Target="media/image5.png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e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78F5FC-4B46-483D-8934-5EE045EBFC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61</Words>
  <Characters>3972</Characters>
  <Application>Microsoft Office Word</Application>
  <DocSecurity>0</DocSecurity>
  <Lines>33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zmo barskel</dc:creator>
  <cp:lastModifiedBy>Marta Mieszkowska</cp:lastModifiedBy>
  <cp:revision>2</cp:revision>
  <cp:lastPrinted>2018-03-06T13:37:00Z</cp:lastPrinted>
  <dcterms:created xsi:type="dcterms:W3CDTF">2018-07-30T11:59:00Z</dcterms:created>
  <dcterms:modified xsi:type="dcterms:W3CDTF">2018-07-30T11:59:00Z</dcterms:modified>
</cp:coreProperties>
</file>